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1622" w:rsidRPr="00DA7F9B" w:rsidRDefault="00961622" w:rsidP="00961622">
      <w:pPr>
        <w:pStyle w:val="Heading3"/>
        <w:jc w:val="left"/>
        <w:rPr>
          <w:rFonts w:ascii="Century Gothic" w:hAnsi="Century Gothic"/>
          <w:b w:val="0"/>
          <w:sz w:val="10"/>
          <w:szCs w:val="10"/>
        </w:rPr>
      </w:pPr>
    </w:p>
    <w:p w:rsidR="00961622" w:rsidRDefault="00961622" w:rsidP="00961622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Pr="00DA7F9B" w:rsidRDefault="00F80E87" w:rsidP="005D067D">
      <w:pPr>
        <w:jc w:val="center"/>
        <w:rPr>
          <w:b/>
        </w:rPr>
      </w:pPr>
      <w:r>
        <w:rPr>
          <w:b/>
          <w:sz w:val="28"/>
          <w:szCs w:val="28"/>
        </w:rPr>
        <w:t xml:space="preserve">Circles: </w:t>
      </w:r>
      <w:r w:rsidR="006A64AA">
        <w:rPr>
          <w:b/>
          <w:sz w:val="28"/>
          <w:szCs w:val="28"/>
        </w:rPr>
        <w:t>Arc Length &amp; Area of a Sector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Default="008F4AB6">
      <w:pPr>
        <w:rPr>
          <w:sz w:val="16"/>
          <w:szCs w:val="16"/>
        </w:rPr>
      </w:pPr>
      <w:r>
        <w:rPr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5728"/>
      </w:tblGrid>
      <w:tr w:rsidR="006A64AA" w:rsidRPr="00555111" w:rsidTr="00555111">
        <w:trPr>
          <w:trHeight w:val="1323"/>
          <w:jc w:val="center"/>
        </w:trPr>
        <w:tc>
          <w:tcPr>
            <w:tcW w:w="5728" w:type="dxa"/>
            <w:shd w:val="clear" w:color="auto" w:fill="auto"/>
          </w:tcPr>
          <w:p w:rsidR="006A64AA" w:rsidRPr="00555111" w:rsidRDefault="006A64AA" w:rsidP="005273EE">
            <w:pPr>
              <w:rPr>
                <w:b/>
                <w:sz w:val="28"/>
                <w:szCs w:val="28"/>
              </w:rPr>
            </w:pPr>
            <w:bookmarkStart w:id="0" w:name="OLE_LINK3"/>
            <w:bookmarkStart w:id="1" w:name="OLE_LINK4"/>
            <w:r w:rsidRPr="00555111">
              <w:rPr>
                <w:b/>
                <w:sz w:val="28"/>
                <w:szCs w:val="28"/>
              </w:rPr>
              <w:t>Circumference of a Circle</w:t>
            </w:r>
          </w:p>
          <w:p w:rsidR="006A64AA" w:rsidRPr="00555111" w:rsidRDefault="006A64AA" w:rsidP="00555111">
            <w:pPr>
              <w:jc w:val="center"/>
              <w:rPr>
                <w:sz w:val="28"/>
                <w:szCs w:val="28"/>
              </w:rPr>
            </w:pPr>
          </w:p>
          <w:p w:rsidR="006A64AA" w:rsidRPr="00555111" w:rsidRDefault="000B0F0E" w:rsidP="00555111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55111">
              <w:rPr>
                <w:position w:val="-6"/>
                <w:sz w:val="28"/>
                <w:szCs w:val="28"/>
              </w:rPr>
              <w:object w:dxaOrig="9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0.8pt;height:24.6pt" o:ole="">
                  <v:imagedata r:id="rId8" o:title=""/>
                </v:shape>
                <o:OLEObject Type="Embed" ProgID="Equation.DSMT4" ShapeID="_x0000_i1026" DrawAspect="Content" ObjectID="_1550036184" r:id="rId9"/>
              </w:object>
            </w:r>
            <w:r w:rsidR="006A64AA" w:rsidRPr="00555111">
              <w:rPr>
                <w:sz w:val="28"/>
                <w:szCs w:val="28"/>
              </w:rPr>
              <w:t xml:space="preserve"> or </w:t>
            </w:r>
            <w:r w:rsidR="00D40EFF" w:rsidRPr="00555111">
              <w:rPr>
                <w:position w:val="-6"/>
                <w:sz w:val="28"/>
                <w:szCs w:val="28"/>
              </w:rPr>
              <w:object w:dxaOrig="1040" w:dyaOrig="320">
                <v:shape id="_x0000_i1027" type="#_x0000_t75" style="width:77.4pt;height:24.6pt" o:ole="">
                  <v:imagedata r:id="rId10" o:title=""/>
                </v:shape>
                <o:OLEObject Type="Embed" ProgID="Equation.DSMT4" ShapeID="_x0000_i1027" DrawAspect="Content" ObjectID="_1550036185" r:id="rId11"/>
              </w:object>
            </w:r>
          </w:p>
        </w:tc>
      </w:tr>
      <w:bookmarkEnd w:id="0"/>
      <w:bookmarkEnd w:id="1"/>
    </w:tbl>
    <w:p w:rsidR="006A64AA" w:rsidRPr="00774C7D" w:rsidRDefault="006A64AA" w:rsidP="006A64AA">
      <w:pPr>
        <w:rPr>
          <w:sz w:val="16"/>
          <w:szCs w:val="16"/>
        </w:rPr>
      </w:pPr>
    </w:p>
    <w:p w:rsidR="006D4B94" w:rsidRDefault="006D4B94" w:rsidP="006A64AA">
      <w:r>
        <w:t>Find the circumference of each circle:</w:t>
      </w:r>
    </w:p>
    <w:p w:rsidR="006D4B94" w:rsidRPr="00774C7D" w:rsidRDefault="006D4B94" w:rsidP="006A64AA">
      <w:pPr>
        <w:rPr>
          <w:sz w:val="16"/>
          <w:szCs w:val="16"/>
        </w:rPr>
      </w:pPr>
    </w:p>
    <w:p w:rsidR="006D4B94" w:rsidRPr="00774C7D" w:rsidRDefault="006D4B94" w:rsidP="006D4B94">
      <w:pPr>
        <w:numPr>
          <w:ilvl w:val="0"/>
          <w:numId w:val="9"/>
        </w:numPr>
        <w:rPr>
          <w:sz w:val="16"/>
          <w:szCs w:val="16"/>
        </w:rPr>
        <w:sectPr w:rsidR="006D4B94" w:rsidRPr="00774C7D" w:rsidSect="00F80E87">
          <w:headerReference w:type="default" r:id="rId12"/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:rsidR="006D4B94" w:rsidRDefault="00B62423" w:rsidP="006D4B94">
      <w:pPr>
        <w:numPr>
          <w:ilvl w:val="0"/>
          <w:numId w:val="9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615315</wp:posOffset>
                </wp:positionH>
                <wp:positionV relativeFrom="paragraph">
                  <wp:posOffset>95250</wp:posOffset>
                </wp:positionV>
                <wp:extent cx="1412875" cy="1143000"/>
                <wp:effectExtent l="17145" t="17145" r="0" b="11430"/>
                <wp:wrapNone/>
                <wp:docPr id="255" name="Group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2875" cy="1143000"/>
                          <a:chOff x="3858" y="6408"/>
                          <a:chExt cx="2225" cy="1800"/>
                        </a:xfrm>
                      </wpg:grpSpPr>
                      <wps:wsp>
                        <wps:cNvPr id="256" name="Line 248"/>
                        <wps:cNvCnPr>
                          <a:cxnSpLocks noChangeShapeType="1"/>
                        </wps:cNvCnPr>
                        <wps:spPr bwMode="auto">
                          <a:xfrm>
                            <a:off x="4785" y="7308"/>
                            <a:ext cx="85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57" name="Group 252"/>
                        <wpg:cNvGrpSpPr>
                          <a:grpSpLocks/>
                        </wpg:cNvGrpSpPr>
                        <wpg:grpSpPr bwMode="auto">
                          <a:xfrm>
                            <a:off x="3858" y="6408"/>
                            <a:ext cx="2225" cy="1800"/>
                            <a:chOff x="2034" y="6408"/>
                            <a:chExt cx="2225" cy="1800"/>
                          </a:xfrm>
                        </wpg:grpSpPr>
                        <wps:wsp>
                          <wps:cNvPr id="258" name="Oval 24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34" y="6408"/>
                              <a:ext cx="1800" cy="18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9" name="Text Box 2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1" y="6948"/>
                              <a:ext cx="1368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60A4" w:rsidRPr="00DB1302" w:rsidRDefault="005A60A4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DB1302">
                                  <w:rPr>
                                    <w:sz w:val="22"/>
                                    <w:szCs w:val="22"/>
                                  </w:rPr>
                                  <w:t>14.3 in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3" o:spid="_x0000_s1026" style="position:absolute;left:0;text-align:left;margin-left:48.45pt;margin-top:7.5pt;width:111.25pt;height:90pt;z-index:251655168" coordorigin="3858,6408" coordsize="2225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">
                <v:line id="Line 248" o:spid="_x0000_s1027" style="position:absolute;visibility:visible;mso-wrap-style:square" from="4785,7308" to="5640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lXNcUAAADcAAAADwAAAGRycy9kb3ducmV2LnhtbESPQWsCMRSE70L/Q3iF3jTrQqWuRhFR&#10;lIIU1/bg7bF53V2avIRN1PXfN4WCx2FmvmHmy94acaUutI4VjEcZCOLK6ZZrBZ+n7fANRIjIGo1j&#10;UnCnAMvF02COhXY3PtK1jLVIEA4FKmhi9IWUoWrIYhg5T5y8b9dZjEl2tdQd3hLcGpln2URabDkt&#10;NOhp3VD1U16sgo+89VOU79tdOT2Y0+FsMr/5UurluV/NQETq4yP8395rBfnrBP7OpCMgF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ulXNcUAAADcAAAADwAAAAAAAAAA&#10;AAAAAAChAgAAZHJzL2Rvd25yZXYueG1sUEsFBgAAAAAEAAQA+QAAAJMDAAAAAA==&#10;" strokeweight="1.5pt">
                  <v:stroke startarrow="oval"/>
                </v:line>
                <v:group id="Group 252" o:spid="_x0000_s1028" style="position:absolute;left:3858;top:6408;width:2225;height:1800" coordorigin="2034,6408" coordsize="2225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tMS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y7TEnFAAAA3AAA&#10;AA8AAAAAAAAAAAAAAAAAqgIAAGRycy9kb3ducmV2LnhtbFBLBQYAAAAABAAEAPoAAACcAwAAAAA=&#10;">
                  <v:oval id="Oval 245" o:spid="_x0000_s1029" style="position:absolute;left:2034;top:6408;width:18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Hfsb8A&#10;AADcAAAADwAAAGRycy9kb3ducmV2LnhtbERPS2rDMBDdF3IHMYHuGjmGluBYDiGQNMvW6QGm1vhD&#10;rJGQVNu5fbUodPl4//KwmFFM5MNgWcF2k4EgbqweuFPwdTu/7ECEiKxxtEwKHhTgUK2eSiy0nfmT&#10;pjp2IoVwKFBBH6MrpAxNTwbDxjrixLXWG4wJ+k5qj3MKN6PMs+xNGhw4NfTo6NRTc69/jIJL29W6&#10;5uGWZxfX7rzx7+7jW6nn9XLcg4i0xH/xn/uqFeSvaW06k46ArH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Ad+xvwAAANwAAAAPAAAAAAAAAAAAAAAAAJgCAABkcnMvZG93bnJl&#10;di54bWxQSwUGAAAAAAQABAD1AAAAhAMAAAAA&#10;" filled="f" strokeweight="1.5pt">
                    <o:lock v:ext="edit" aspectratio="t"/>
                  </v:oval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1" o:spid="_x0000_s1030" type="#_x0000_t202" style="position:absolute;left:2891;top:6948;width:136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4HM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yJ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8+BzEAAAA3AAAAA8AAAAAAAAAAAAAAAAAmAIAAGRycy9k&#10;b3ducmV2LnhtbFBLBQYAAAAABAAEAPUAAACJAwAAAAA=&#10;" filled="f" stroked="f">
                    <v:textbox>
                      <w:txbxContent>
                        <w:p w:rsidR="005A60A4" w:rsidRPr="00DB1302" w:rsidRDefault="005A60A4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DB1302">
                            <w:rPr>
                              <w:sz w:val="22"/>
                              <w:szCs w:val="22"/>
                            </w:rPr>
                            <w:t xml:space="preserve">14.3 </w:t>
                          </w:r>
                          <w:proofErr w:type="gramStart"/>
                          <w:r w:rsidRPr="00DB1302">
                            <w:rPr>
                              <w:sz w:val="22"/>
                              <w:szCs w:val="22"/>
                            </w:rPr>
                            <w:t>in</w:t>
                          </w:r>
                          <w:proofErr w:type="gramEnd"/>
                          <w:r w:rsidRPr="00DB1302">
                            <w:rPr>
                              <w:sz w:val="22"/>
                              <w:szCs w:val="22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6D4B94">
        <w:t xml:space="preserve"> </w:t>
      </w:r>
    </w:p>
    <w:p w:rsidR="006D4B94" w:rsidRDefault="00B62423" w:rsidP="006D4B94">
      <w:pPr>
        <w:numPr>
          <w:ilvl w:val="0"/>
          <w:numId w:val="9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95250</wp:posOffset>
                </wp:positionV>
                <wp:extent cx="1143000" cy="1143000"/>
                <wp:effectExtent l="13335" t="17145" r="15240" b="11430"/>
                <wp:wrapNone/>
                <wp:docPr id="249" name="Group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143000"/>
                          <a:chOff x="7506" y="6408"/>
                          <a:chExt cx="1800" cy="1800"/>
                        </a:xfrm>
                      </wpg:grpSpPr>
                      <wps:wsp>
                        <wps:cNvPr id="250" name="Text Box 258"/>
                        <wps:cNvSpPr txBox="1">
                          <a:spLocks noChangeArrowheads="1"/>
                        </wps:cNvSpPr>
                        <wps:spPr bwMode="auto">
                          <a:xfrm>
                            <a:off x="7805" y="6892"/>
                            <a:ext cx="136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60A4" w:rsidRPr="00DB1302" w:rsidRDefault="005A60A4" w:rsidP="00DB130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33 meter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51" name="Group 261"/>
                        <wpg:cNvGrpSpPr>
                          <a:grpSpLocks/>
                        </wpg:cNvGrpSpPr>
                        <wpg:grpSpPr bwMode="auto">
                          <a:xfrm>
                            <a:off x="7506" y="6408"/>
                            <a:ext cx="1800" cy="1800"/>
                            <a:chOff x="7506" y="6408"/>
                            <a:chExt cx="1800" cy="1800"/>
                          </a:xfrm>
                        </wpg:grpSpPr>
                        <wps:wsp>
                          <wps:cNvPr id="252" name="Line 2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19" y="7308"/>
                              <a:ext cx="8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3" name="Oval 25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506" y="6408"/>
                              <a:ext cx="1800" cy="18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Line 25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21" y="7308"/>
                              <a:ext cx="8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2" o:spid="_x0000_s1031" style="position:absolute;left:0;text-align:left;margin-left:51.3pt;margin-top:7.5pt;width:90pt;height:90pt;z-index:251656192" coordorigin="7506,6408" coordsize="18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">
                <v:shape id="Text Box 258" o:spid="_x0000_s1032" type="#_x0000_t202" style="position:absolute;left:7805;top:6892;width:136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ZRgc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+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TGUYHBAAAA3AAAAA8AAAAAAAAAAAAAAAAAmAIAAGRycy9kb3du&#10;cmV2LnhtbFBLBQYAAAAABAAEAPUAAACGAwAAAAA=&#10;" filled="f" stroked="f">
                  <v:textbox>
                    <w:txbxContent>
                      <w:p w:rsidR="005A60A4" w:rsidRPr="00DB1302" w:rsidRDefault="005A60A4" w:rsidP="00DB1302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3 meters</w:t>
                        </w:r>
                      </w:p>
                    </w:txbxContent>
                  </v:textbox>
                </v:shape>
                <v:group id="Group 261" o:spid="_x0000_s1033" style="position:absolute;left:7506;top:6408;width:1800;height:1800" coordorigin="7506,6408" coordsize="1800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<v:line id="Line 255" o:spid="_x0000_s1034" style="position:absolute;visibility:visible;mso-wrap-style:square" from="8419,7308" to="9297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JRNsUAAADcAAAADwAAAGRycy9kb3ducmV2LnhtbESPQWsCMRSE74L/IbxCb5rtQqWuRhGp&#10;tAhSutaDt8fmubuYvIRNquu/N4WCx2FmvmHmy94acaEutI4VvIwzEMSV0y3XCn72m9EbiBCRNRrH&#10;pOBGAZaL4WCOhXZX/qZLGWuRIBwKVNDE6AspQ9WQxTB2njh5J9dZjEl2tdQdXhPcGpln2URabDkt&#10;NOhp3VB1Ln+tgq+89VOU281HOd2Z/e5oMv9+UOr5qV/NQETq4yP83/7UCvLXHP7OpCMg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JRNsUAAADcAAAADwAAAAAAAAAA&#10;AAAAAAChAgAAZHJzL2Rvd25yZXYueG1sUEsFBgAAAAAEAAQA+QAAAJMDAAAAAA==&#10;" strokeweight="1.5pt">
                    <v:stroke startarrow="oval"/>
                  </v:line>
                  <v:oval id="Oval 257" o:spid="_x0000_s1035" style="position:absolute;left:7506;top:6408;width:18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VNwMIA&#10;AADcAAAADwAAAGRycy9kb3ducmV2LnhtbESP3WoCMRSE7wXfIRzBO812pUW2xqUIrr1s1z7A6ebs&#10;D92chCTq9u2bguDlMDPfMLtyMqO4kg+DZQVP6wwEcWP1wJ2Cr/NxtQURIrLG0TIp+KUA5X4+22Gh&#10;7Y0/6VrHTiQIhwIV9DG6QsrQ9GQwrK0jTl5rvcGYpO+k9nhLcDPKPMtepMGB00KPjg49NT/1xSio&#10;2q7WNQ/nPKtcu/XGn9zHt1LLxfT2CiLSFB/he/tdK8ifN/B/Jh0Bu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U3AwgAAANwAAAAPAAAAAAAAAAAAAAAAAJgCAABkcnMvZG93&#10;bnJldi54bWxQSwUGAAAAAAQABAD1AAAAhwMAAAAA&#10;" filled="f" strokeweight="1.5pt">
                    <o:lock v:ext="edit" aspectratio="t"/>
                  </v:oval>
                  <v:line id="Line 259" o:spid="_x0000_s1036" style="position:absolute;flip:x;visibility:visible;mso-wrap-style:square" from="7521,7308" to="8399,7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DXdsMAAADcAAAADwAAAGRycy9kb3ducmV2LnhtbESPUWvCMBSF3wf7D+EOfJtpdQ6pTUUE&#10;QRAGczL2eGnumrLmpjSxjf/eDAZ7PJzzncMpt9F2YqTBt44V5PMMBHHtdMuNgsvH4XkNwgdkjZ1j&#10;UnAjD9vq8aHEQruJ32k8h0akEvYFKjAh9IWUvjZk0c9dT5y8bzdYDEkOjdQDTqncdnKRZa/SYstp&#10;wWBPe0P1z/lqFSzeTv10sXz64vz2aVYcx2UelZo9xd0GRKAY/sN/9FEnbvUCv2fSEZD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A13bDAAAA3AAAAA8AAAAAAAAAAAAA&#10;AAAAoQIAAGRycy9kb3ducmV2LnhtbFBLBQYAAAAABAAEAPkAAACRAwAAAAA=&#10;" strokeweight="1.5pt">
                    <v:stroke startarrow="oval"/>
                  </v:line>
                </v:group>
              </v:group>
            </w:pict>
          </mc:Fallback>
        </mc:AlternateContent>
      </w:r>
    </w:p>
    <w:p w:rsidR="006D4B94" w:rsidRDefault="006D4B94" w:rsidP="006A64AA">
      <w:pPr>
        <w:sectPr w:rsidR="006D4B94" w:rsidSect="006D4B94">
          <w:type w:val="continuous"/>
          <w:pgSz w:w="12240" w:h="15840" w:code="1"/>
          <w:pgMar w:top="1008" w:right="1008" w:bottom="576" w:left="1008" w:header="720" w:footer="720" w:gutter="0"/>
          <w:cols w:num="2" w:space="720" w:equalWidth="0">
            <w:col w:w="4752" w:space="720"/>
            <w:col w:w="4752"/>
          </w:cols>
          <w:docGrid w:linePitch="360"/>
        </w:sectPr>
      </w:pPr>
    </w:p>
    <w:p w:rsidR="006D4B94" w:rsidRDefault="006D4B94" w:rsidP="006A64AA"/>
    <w:p w:rsidR="006D4B94" w:rsidRDefault="006D4B94" w:rsidP="006A64AA"/>
    <w:p w:rsidR="006D4B94" w:rsidRDefault="006D4B94" w:rsidP="006A64AA"/>
    <w:p w:rsidR="006D4B94" w:rsidRDefault="006D4B94" w:rsidP="006A64AA"/>
    <w:p w:rsidR="00DB1302" w:rsidRDefault="00DB1302" w:rsidP="006A64AA">
      <w:pPr>
        <w:rPr>
          <w:sz w:val="16"/>
          <w:szCs w:val="16"/>
        </w:rPr>
      </w:pPr>
    </w:p>
    <w:p w:rsidR="00DB1302" w:rsidRDefault="00DB1302" w:rsidP="006A64AA">
      <w:pPr>
        <w:rPr>
          <w:sz w:val="16"/>
          <w:szCs w:val="16"/>
        </w:rPr>
      </w:pPr>
    </w:p>
    <w:p w:rsidR="00DB1302" w:rsidRDefault="00DB1302" w:rsidP="006A64AA">
      <w:pPr>
        <w:rPr>
          <w:sz w:val="16"/>
          <w:szCs w:val="16"/>
        </w:rPr>
      </w:pPr>
    </w:p>
    <w:p w:rsidR="00B62423" w:rsidRDefault="00B62423" w:rsidP="006A64AA">
      <w:pPr>
        <w:rPr>
          <w:sz w:val="16"/>
          <w:szCs w:val="16"/>
        </w:rPr>
      </w:pPr>
    </w:p>
    <w:p w:rsidR="00B62423" w:rsidRDefault="00B62423" w:rsidP="006A64AA">
      <w:pPr>
        <w:rPr>
          <w:sz w:val="16"/>
          <w:szCs w:val="16"/>
        </w:rPr>
      </w:pPr>
    </w:p>
    <w:p w:rsidR="00B62423" w:rsidRDefault="00B62423" w:rsidP="006A64AA">
      <w:pPr>
        <w:rPr>
          <w:sz w:val="16"/>
          <w:szCs w:val="16"/>
        </w:rPr>
      </w:pPr>
    </w:p>
    <w:p w:rsidR="00B62423" w:rsidRDefault="00B62423" w:rsidP="006A64AA">
      <w:pPr>
        <w:rPr>
          <w:sz w:val="16"/>
          <w:szCs w:val="16"/>
        </w:rPr>
      </w:pPr>
    </w:p>
    <w:p w:rsidR="006D4B94" w:rsidRDefault="00B62423" w:rsidP="006A64AA">
      <w:r>
        <w:rPr>
          <w:noProof/>
        </w:rPr>
        <w:drawing>
          <wp:anchor distT="0" distB="0" distL="114300" distR="114300" simplePos="0" relativeHeight="251653120" behindDoc="0" locked="0" layoutInCell="1" allowOverlap="1">
            <wp:simplePos x="0" y="0"/>
            <wp:positionH relativeFrom="column">
              <wp:posOffset>4823460</wp:posOffset>
            </wp:positionH>
            <wp:positionV relativeFrom="paragraph">
              <wp:posOffset>142240</wp:posOffset>
            </wp:positionV>
            <wp:extent cx="1404620" cy="1583690"/>
            <wp:effectExtent l="0" t="0" r="0" b="0"/>
            <wp:wrapNone/>
            <wp:docPr id="248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4620" cy="1583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4AB6">
        <w:rPr>
          <w:sz w:val="16"/>
          <w:szCs w:val="16"/>
        </w:rPr>
        <w:pict>
          <v:rect id="_x0000_i1028" style="width:511.2pt;height:3pt" o:hralign="center" o:hrstd="t" o:hrnoshade="t" o:hr="t" fillcolor="black" stroked="f"/>
        </w:pict>
      </w: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9667"/>
      </w:tblGrid>
      <w:tr w:rsidR="006A64AA" w:rsidRPr="00555111" w:rsidTr="00555111">
        <w:trPr>
          <w:trHeight w:val="2340"/>
          <w:jc w:val="center"/>
        </w:trPr>
        <w:tc>
          <w:tcPr>
            <w:tcW w:w="9667" w:type="dxa"/>
          </w:tcPr>
          <w:p w:rsidR="006A64AA" w:rsidRPr="00555111" w:rsidRDefault="00D40EFF" w:rsidP="00D40EFF">
            <w:pPr>
              <w:rPr>
                <w:b/>
                <w:sz w:val="28"/>
                <w:szCs w:val="28"/>
              </w:rPr>
            </w:pPr>
            <w:r w:rsidRPr="00555111">
              <w:rPr>
                <w:b/>
                <w:sz w:val="28"/>
                <w:szCs w:val="28"/>
              </w:rPr>
              <w:t>Arc Length of a Circle</w:t>
            </w:r>
          </w:p>
          <w:p w:rsidR="00D40EFF" w:rsidRPr="00555111" w:rsidRDefault="006A64AA" w:rsidP="005273EE">
            <w:pPr>
              <w:rPr>
                <w:sz w:val="28"/>
                <w:szCs w:val="28"/>
              </w:rPr>
            </w:pPr>
            <w:r w:rsidRPr="00555111">
              <w:rPr>
                <w:sz w:val="28"/>
                <w:szCs w:val="28"/>
              </w:rPr>
              <w:t xml:space="preserve">      </w:t>
            </w:r>
          </w:p>
          <w:p w:rsidR="006A64AA" w:rsidRPr="00555111" w:rsidRDefault="006A64AA" w:rsidP="005273EE">
            <w:pPr>
              <w:rPr>
                <w:sz w:val="28"/>
                <w:szCs w:val="28"/>
              </w:rPr>
            </w:pPr>
            <w:r w:rsidRPr="00555111">
              <w:rPr>
                <w:sz w:val="28"/>
                <w:szCs w:val="28"/>
              </w:rPr>
              <w:t xml:space="preserve">   </w:t>
            </w:r>
            <w:r w:rsidR="00273340" w:rsidRPr="00555111">
              <w:rPr>
                <w:position w:val="-24"/>
                <w:sz w:val="28"/>
                <w:szCs w:val="28"/>
              </w:rPr>
              <w:object w:dxaOrig="2079" w:dyaOrig="639">
                <v:shape id="_x0000_i1029" type="#_x0000_t75" style="width:183pt;height:55.2pt" o:ole="">
                  <v:imagedata r:id="rId14" o:title=""/>
                </v:shape>
                <o:OLEObject Type="Embed" ProgID="Equation.DSMT4" ShapeID="_x0000_i1029" DrawAspect="Content" ObjectID="_1550036186" r:id="rId15"/>
              </w:object>
            </w:r>
          </w:p>
          <w:p w:rsidR="00D40EFF" w:rsidRPr="00774C7D" w:rsidRDefault="00D40EFF" w:rsidP="005273EE"/>
          <w:p w:rsidR="00D40EFF" w:rsidRPr="00555111" w:rsidRDefault="00D40EFF" w:rsidP="005273EE">
            <w:pPr>
              <w:rPr>
                <w:sz w:val="16"/>
                <w:szCs w:val="16"/>
              </w:rPr>
            </w:pPr>
          </w:p>
        </w:tc>
      </w:tr>
    </w:tbl>
    <w:p w:rsidR="00380EAF" w:rsidRPr="000C6D5A" w:rsidRDefault="008F4AB6" w:rsidP="003E3D75">
      <w:pPr>
        <w:rPr>
          <w:color w:val="000000"/>
          <w:sz w:val="10"/>
          <w:szCs w:val="10"/>
        </w:rPr>
      </w:pPr>
      <w:r>
        <w:rPr>
          <w:sz w:val="10"/>
          <w:szCs w:val="10"/>
        </w:rPr>
        <w:pict>
          <v:rect id="_x0000_i1030" style="width:511.2pt;height:3pt" o:hralign="center" o:hrstd="t" o:hrnoshade="t" o:hr="t" fillcolor="black" stroked="f"/>
        </w:pict>
      </w:r>
    </w:p>
    <w:p w:rsidR="00774C7D" w:rsidRDefault="00774C7D" w:rsidP="00774C7D">
      <w:pPr>
        <w:numPr>
          <w:ilvl w:val="0"/>
          <w:numId w:val="9"/>
        </w:numPr>
        <w:rPr>
          <w:color w:val="000000"/>
        </w:rPr>
        <w:sectPr w:rsidR="00774C7D" w:rsidSect="00F80E87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:rsidR="000B0F0E" w:rsidRDefault="000B0F0E" w:rsidP="000B0F0E">
      <w:pPr>
        <w:numPr>
          <w:ilvl w:val="0"/>
          <w:numId w:val="9"/>
        </w:numPr>
      </w:pPr>
      <w:r>
        <w:t xml:space="preserve">Find the arc length of </w:t>
      </w:r>
      <w:r w:rsidRPr="000B0F0E">
        <w:rPr>
          <w:position w:val="-4"/>
        </w:rPr>
        <w:object w:dxaOrig="400" w:dyaOrig="360">
          <v:shape id="_x0000_i1031" type="#_x0000_t75" style="width:20.4pt;height:18pt" o:ole="">
            <v:imagedata r:id="rId16" o:title=""/>
          </v:shape>
          <o:OLEObject Type="Embed" ProgID="Equation.DSMT4" ShapeID="_x0000_i1031" DrawAspect="Content" ObjectID="_1550036187" r:id="rId17"/>
        </w:object>
      </w:r>
      <w:r>
        <w:t>:</w:t>
      </w:r>
    </w:p>
    <w:p w:rsidR="00774C7D" w:rsidRDefault="00B62423" w:rsidP="000B0F0E">
      <w:pPr>
        <w:ind w:left="1080"/>
        <w:rPr>
          <w:color w:val="000000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646E40EA" wp14:editId="74BD2BAB">
                <wp:simplePos x="0" y="0"/>
                <wp:positionH relativeFrom="column">
                  <wp:posOffset>579120</wp:posOffset>
                </wp:positionH>
                <wp:positionV relativeFrom="paragraph">
                  <wp:posOffset>4445</wp:posOffset>
                </wp:positionV>
                <wp:extent cx="1503045" cy="1188085"/>
                <wp:effectExtent l="9525" t="3810" r="1905" b="17780"/>
                <wp:wrapNone/>
                <wp:docPr id="236" name="Group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3045" cy="1188085"/>
                          <a:chOff x="1920" y="11520"/>
                          <a:chExt cx="2367" cy="1871"/>
                        </a:xfrm>
                      </wpg:grpSpPr>
                      <wpg:grpSp>
                        <wpg:cNvPr id="237" name="Group 276"/>
                        <wpg:cNvGrpSpPr>
                          <a:grpSpLocks/>
                        </wpg:cNvGrpSpPr>
                        <wpg:grpSpPr bwMode="auto">
                          <a:xfrm>
                            <a:off x="1920" y="11591"/>
                            <a:ext cx="2367" cy="1800"/>
                            <a:chOff x="1920" y="11591"/>
                            <a:chExt cx="2367" cy="1800"/>
                          </a:xfrm>
                        </wpg:grpSpPr>
                        <wps:wsp>
                          <wps:cNvPr id="238" name="Oval 26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920" y="11591"/>
                              <a:ext cx="1800" cy="18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9" name="Group 270"/>
                          <wpg:cNvGrpSpPr>
                            <a:grpSpLocks/>
                          </wpg:cNvGrpSpPr>
                          <wpg:grpSpPr bwMode="auto">
                            <a:xfrm>
                              <a:off x="2811" y="11718"/>
                              <a:ext cx="1476" cy="1242"/>
                              <a:chOff x="2811" y="11718"/>
                              <a:chExt cx="1476" cy="1242"/>
                            </a:xfrm>
                          </wpg:grpSpPr>
                          <wps:wsp>
                            <wps:cNvPr id="240" name="Text Box 2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19" y="12420"/>
                                <a:ext cx="1368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A60A4" w:rsidRPr="00DB1302" w:rsidRDefault="000F5DAE" w:rsidP="00774C7D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8</w:t>
                                  </w:r>
                                  <w:r w:rsidR="005A60A4" w:rsidRPr="00DB1302">
                                    <w:rPr>
                                      <w:sz w:val="22"/>
                                      <w:szCs w:val="22"/>
                                    </w:rPr>
                                    <w:t xml:space="preserve"> in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41" name="Group 2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11" y="11718"/>
                                <a:ext cx="893" cy="893"/>
                                <a:chOff x="2811" y="11718"/>
                                <a:chExt cx="893" cy="893"/>
                              </a:xfrm>
                            </wpg:grpSpPr>
                            <wps:wsp>
                              <wps:cNvPr id="243" name="Line 2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1" y="12491"/>
                                  <a:ext cx="893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4" name="Line 268"/>
                              <wps:cNvCnPr>
                                <a:cxnSpLocks noChangeShapeType="1"/>
                              </wps:cNvCnPr>
                              <wps:spPr bwMode="auto">
                                <a:xfrm rot="-2814621">
                                  <a:off x="2664" y="12164"/>
                                  <a:ext cx="893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245" name="Text Box 2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5" y="12132"/>
                              <a:ext cx="1368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60A4" w:rsidRPr="00DB1302" w:rsidRDefault="000F5DAE" w:rsidP="00C57E19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7</w:t>
                                </w:r>
                                <w:r w:rsidR="005A60A4">
                                  <w:rPr>
                                    <w:sz w:val="22"/>
                                    <w:szCs w:val="22"/>
                                  </w:rPr>
                                  <w:t>0</w:t>
                                </w:r>
                                <w:r w:rsidR="005A60A4">
                                  <w:rPr>
                                    <w:sz w:val="22"/>
                                    <w:szCs w:val="22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6" name="Text Box 278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1520"/>
                            <a:ext cx="53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60A4" w:rsidRPr="00DB1302" w:rsidRDefault="005A60A4" w:rsidP="00C57E19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Text Box 282"/>
                        <wps:cNvSpPr txBox="1">
                          <a:spLocks noChangeArrowheads="1"/>
                        </wps:cNvSpPr>
                        <wps:spPr bwMode="auto">
                          <a:xfrm>
                            <a:off x="3627" y="12258"/>
                            <a:ext cx="53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60A4" w:rsidRPr="00DB1302" w:rsidRDefault="005A60A4" w:rsidP="00C57E19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6E40EA" id="Group 283" o:spid="_x0000_s1037" style="position:absolute;left:0;text-align:left;margin-left:45.6pt;margin-top:.35pt;width:118.35pt;height:93.55pt;z-index:251657216" coordorigin="1920,11520" coordsize="2367,18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">
                <v:group id="Group 276" o:spid="_x0000_s1038" style="position:absolute;left:1920;top:11591;width:2367;height:1800" coordorigin="1920,11591" coordsize="2367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    <v:oval id="Oval 266" o:spid="_x0000_s1039" style="position:absolute;left:1920;top:11591;width:18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46Eb8A&#10;AADcAAAADwAAAGRycy9kb3ducmV2LnhtbERPS2rDMBDdF3IHMYHuGjkulOBYDiGQNMvW6QGm1vhD&#10;rJGQVNu5fbUodPl4//KwmFFM5MNgWcF2k4EgbqweuFPwdTu/7ECEiKxxtEwKHhTgUK2eSiy0nfmT&#10;pjp2IoVwKFBBH6MrpAxNTwbDxjrixLXWG4wJ+k5qj3MKN6PMs+xNGhw4NfTo6NRTc69/jIJL29W6&#10;5uGWZxfX7rzx7+7jW6nn9XLcg4i0xH/xn/uqFeSvaW06k46ArH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23joRvwAAANwAAAAPAAAAAAAAAAAAAAAAAJgCAABkcnMvZG93bnJl&#10;di54bWxQSwUGAAAAAAQABAD1AAAAhAMAAAAA&#10;" filled="f" strokeweight="1.5pt">
                    <o:lock v:ext="edit" aspectratio="t"/>
                  </v:oval>
                  <v:group id="Group 270" o:spid="_x0000_s1040" style="position:absolute;left:2811;top:11718;width:1476;height:1242" coordorigin="2811,11718" coordsize="1476,12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67" o:spid="_x0000_s1041" type="#_x0000_t202" style="position:absolute;left:2919;top:12420;width:136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    <v:textbox>
                        <w:txbxContent>
                          <w:p w:rsidR="005A60A4" w:rsidRPr="00DB1302" w:rsidRDefault="000F5DAE" w:rsidP="00774C7D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8</w:t>
                            </w:r>
                            <w:r w:rsidR="005A60A4" w:rsidRPr="00DB1302">
                              <w:rPr>
                                <w:sz w:val="22"/>
                                <w:szCs w:val="22"/>
                              </w:rPr>
                              <w:t xml:space="preserve"> in.</w:t>
                            </w:r>
                          </w:p>
                        </w:txbxContent>
                      </v:textbox>
                    </v:shape>
                    <v:group id="Group 269" o:spid="_x0000_s1042" style="position:absolute;left:2811;top:11718;width:893;height:893" coordorigin="2811,11718" coordsize="893,8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    <v:line id="Line 264" o:spid="_x0000_s1043" style="position:absolute;visibility:visible;mso-wrap-style:square" from="2811,12491" to="3704,1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dicMUAAADcAAAADwAAAGRycy9kb3ducmV2LnhtbESPQWsCMRSE7wX/Q3hCbzXbVUpdjVKK&#10;oghSutaDt8fmubs0eQmbVNd/bwqFHoeZ+YaZL3trxIW60DpW8DzKQBBXTrdcK/g6rJ9eQYSIrNE4&#10;JgU3CrBcDB7mWGh35U+6lLEWCcKhQAVNjL6QMlQNWQwj54mTd3adxZhkV0vd4TXBrZF5lr1Iiy2n&#10;hQY9vTdUfZc/VsFH3vopyt16U0735rA/mcyvjko9Dvu3GYhIffwP/7W3WkE+GcPvmXQE5O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0dicMUAAADcAAAADwAAAAAAAAAA&#10;AAAAAAChAgAAZHJzL2Rvd25yZXYueG1sUEsFBgAAAAAEAAQA+QAAAJMDAAAAAA==&#10;" strokeweight="1.5pt">
                        <v:stroke startarrow="oval"/>
                      </v:line>
                      <v:line id="Line 268" o:spid="_x0000_s1044" style="position:absolute;rotation:-3074317fd;visibility:visible;mso-wrap-style:square" from="2664,12164" to="3557,1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TfVcIAAADcAAAADwAAAGRycy9kb3ducmV2LnhtbESPQYvCMBSE7wv+h/AEb2uqiEg1igjq&#10;4q3qHvb2aJ5NMXkpTbbWf2+EhT0OM/MNs9r0zoqO2lB7VjAZZyCIS69rrhRcL/vPBYgQkTVaz6Tg&#10;SQE268HHCnPtH1xQd46VSBAOOSowMTa5lKE05DCMfUOcvJtvHcYk20rqFh8J7qycZtlcOqw5LRhs&#10;aGeovJ9/nYLiui8y9/3sfszJ1uZwtPPt0So1GvbbJYhIffwP/7W/tILpbAbvM+kIyP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kTfVcIAAADcAAAADwAAAAAAAAAAAAAA&#10;AAChAgAAZHJzL2Rvd25yZXYueG1sUEsFBgAAAAAEAAQA+QAAAJADAAAAAA==&#10;" strokeweight="1.5pt">
                        <v:stroke startarrow="oval"/>
                      </v:line>
                    </v:group>
                  </v:group>
                  <v:shape id="Text Box 272" o:spid="_x0000_s1045" type="#_x0000_t202" style="position:absolute;left:2895;top:12132;width:136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kxM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3yRwu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oZMTEAAAA3AAAAA8AAAAAAAAAAAAAAAAAmAIAAGRycy9k&#10;b3ducmV2LnhtbFBLBQYAAAAABAAEAPUAAACJAwAAAAA=&#10;" filled="f" stroked="f">
                    <v:textbox>
                      <w:txbxContent>
                        <w:p w:rsidR="005A60A4" w:rsidRPr="00DB1302" w:rsidRDefault="000F5DAE" w:rsidP="00C57E19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7</w:t>
                          </w:r>
                          <w:r w:rsidR="005A60A4">
                            <w:rPr>
                              <w:sz w:val="22"/>
                              <w:szCs w:val="22"/>
                            </w:rPr>
                            <w:t>0</w:t>
                          </w:r>
                          <w:r w:rsidR="005A60A4">
                            <w:rPr>
                              <w:sz w:val="22"/>
                              <w:szCs w:val="22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</v:group>
                <v:shape id="Text Box 278" o:spid="_x0000_s1046" type="#_x0000_t202" style="position:absolute;left:3324;top:11520;width:534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r6s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0QS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br6s8MAAADcAAAADwAAAAAAAAAAAAAAAACYAgAAZHJzL2Rv&#10;d25yZXYueG1sUEsFBgAAAAAEAAQA9QAAAIgDAAAAAA==&#10;" filled="f" stroked="f">
                  <v:textbox>
                    <w:txbxContent>
                      <w:p w:rsidR="005A60A4" w:rsidRPr="00DB1302" w:rsidRDefault="005A60A4" w:rsidP="00C57E19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282" o:spid="_x0000_s1047" type="#_x0000_t202" style="position:absolute;left:3627;top:12258;width:534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<v:textbox>
                    <w:txbxContent>
                      <w:p w:rsidR="005A60A4" w:rsidRPr="00DB1302" w:rsidRDefault="005A60A4" w:rsidP="00C57E19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74C7D">
        <w:rPr>
          <w:color w:val="000000"/>
        </w:rPr>
        <w:t xml:space="preserve"> </w:t>
      </w:r>
    </w:p>
    <w:p w:rsidR="000B0F0E" w:rsidRDefault="00117C1E" w:rsidP="000B0F0E">
      <w:pPr>
        <w:numPr>
          <w:ilvl w:val="0"/>
          <w:numId w:val="9"/>
        </w:numPr>
      </w:pPr>
      <w:r w:rsidRPr="000F5DAE">
        <w:rPr>
          <w:noProof/>
          <w:color w:val="000000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 wp14:anchorId="19AD716B" wp14:editId="2DE4E718">
                <wp:simplePos x="0" y="0"/>
                <wp:positionH relativeFrom="column">
                  <wp:posOffset>678180</wp:posOffset>
                </wp:positionH>
                <wp:positionV relativeFrom="paragraph">
                  <wp:posOffset>168910</wp:posOffset>
                </wp:positionV>
                <wp:extent cx="1562100" cy="151638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2100" cy="15163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7C1E" w:rsidRDefault="00117C1E" w:rsidP="00117C1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D73EF76" wp14:editId="73B6533D">
                                  <wp:extent cx="1226820" cy="1195102"/>
                                  <wp:effectExtent l="0" t="0" r="0" b="5080"/>
                                  <wp:docPr id="274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7106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6900" t="34267" r="69850" b="25467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35334" cy="120339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ffectLst/>
                                          <a:extLst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AD716B" id="Text Box 2" o:spid="_x0000_s1048" type="#_x0000_t202" style="position:absolute;left:0;text-align:left;margin-left:53.4pt;margin-top:13.3pt;width:123pt;height:119.4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" filled="f" stroked="f">
                <v:textbox>
                  <w:txbxContent>
                    <w:p w:rsidR="00117C1E" w:rsidRDefault="00117C1E" w:rsidP="00117C1E">
                      <w:r>
                        <w:rPr>
                          <w:noProof/>
                        </w:rPr>
                        <w:drawing>
                          <wp:inline distT="0" distB="0" distL="0" distR="0" wp14:anchorId="4D73EF76" wp14:editId="73B6533D">
                            <wp:extent cx="1226820" cy="1195102"/>
                            <wp:effectExtent l="0" t="0" r="0" b="5080"/>
                            <wp:docPr id="274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47106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6900" t="34267" r="69850" b="25467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1235334" cy="120339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74C7D">
        <w:rPr>
          <w:color w:val="000000"/>
        </w:rPr>
        <w:t xml:space="preserve"> </w:t>
      </w:r>
      <w:r w:rsidR="000B0F0E">
        <w:t xml:space="preserve">Find the radius of </w:t>
      </w:r>
      <w:r w:rsidR="000B0F0E" w:rsidRPr="000B0F0E">
        <w:rPr>
          <w:position w:val="-8"/>
        </w:rPr>
        <w:object w:dxaOrig="400" w:dyaOrig="300">
          <v:shape id="_x0000_i1032" type="#_x0000_t75" style="width:20.4pt;height:16.2pt" o:ole="">
            <v:imagedata r:id="rId20" o:title=""/>
          </v:shape>
          <o:OLEObject Type="Embed" ProgID="Equation.DSMT4" ShapeID="_x0000_i1032" DrawAspect="Content" ObjectID="_1550036188" r:id="rId21"/>
        </w:object>
      </w:r>
      <w:r w:rsidR="000B0F0E">
        <w:t>:</w:t>
      </w:r>
    </w:p>
    <w:p w:rsidR="00774C7D" w:rsidRDefault="00774C7D" w:rsidP="000B0F0E">
      <w:pPr>
        <w:ind w:left="1080"/>
        <w:rPr>
          <w:color w:val="000000"/>
        </w:rPr>
      </w:pPr>
      <w:r>
        <w:rPr>
          <w:color w:val="000000"/>
        </w:rPr>
        <w:t xml:space="preserve"> </w:t>
      </w:r>
    </w:p>
    <w:p w:rsidR="00774C7D" w:rsidRDefault="00774C7D" w:rsidP="00774C7D">
      <w:pPr>
        <w:rPr>
          <w:color w:val="000000"/>
        </w:rPr>
        <w:sectPr w:rsidR="00774C7D" w:rsidSect="00774C7D">
          <w:type w:val="continuous"/>
          <w:pgSz w:w="12240" w:h="15840" w:code="1"/>
          <w:pgMar w:top="1008" w:right="1008" w:bottom="576" w:left="1008" w:header="720" w:footer="720" w:gutter="0"/>
          <w:cols w:num="2" w:space="720" w:equalWidth="0">
            <w:col w:w="4752" w:space="720"/>
            <w:col w:w="4752"/>
          </w:cols>
          <w:docGrid w:linePitch="360"/>
        </w:sectPr>
      </w:pPr>
    </w:p>
    <w:p w:rsidR="00774C7D" w:rsidRDefault="00774C7D" w:rsidP="00774C7D">
      <w:pPr>
        <w:rPr>
          <w:color w:val="000000"/>
        </w:rPr>
      </w:pPr>
    </w:p>
    <w:p w:rsidR="00774C7D" w:rsidRPr="00774C7D" w:rsidRDefault="00774C7D" w:rsidP="00774C7D">
      <w:pPr>
        <w:rPr>
          <w:color w:val="000000"/>
        </w:rPr>
        <w:sectPr w:rsidR="00774C7D" w:rsidRPr="00774C7D" w:rsidSect="00F80E87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  <w:r w:rsidRPr="00774C7D">
        <w:rPr>
          <w:color w:val="000000"/>
        </w:rPr>
        <w:tab/>
      </w:r>
    </w:p>
    <w:p w:rsidR="000C6D5A" w:rsidRDefault="000C6D5A" w:rsidP="00774C7D">
      <w:pPr>
        <w:ind w:left="360"/>
      </w:pPr>
    </w:p>
    <w:p w:rsidR="006D4B94" w:rsidRDefault="006D4B94" w:rsidP="000D6620"/>
    <w:p w:rsidR="006D4B94" w:rsidRDefault="006D4B94" w:rsidP="000D6620"/>
    <w:p w:rsidR="006D4B94" w:rsidRDefault="006D4B94" w:rsidP="000D6620"/>
    <w:p w:rsidR="006D4B94" w:rsidRDefault="006D4B94" w:rsidP="000D6620"/>
    <w:p w:rsidR="006D4B94" w:rsidRDefault="006D4B94" w:rsidP="000D6620"/>
    <w:p w:rsidR="006D4B94" w:rsidRDefault="006D4B94" w:rsidP="000D6620"/>
    <w:p w:rsidR="00077E0D" w:rsidRDefault="00077E0D" w:rsidP="000D6620"/>
    <w:p w:rsidR="00B62423" w:rsidRDefault="00B62423" w:rsidP="000D6620"/>
    <w:p w:rsidR="00B62423" w:rsidRDefault="00B62423" w:rsidP="000D6620"/>
    <w:p w:rsidR="005A60A4" w:rsidRDefault="005A60A4" w:rsidP="000D6620">
      <w:pPr>
        <w:rPr>
          <w:sz w:val="10"/>
          <w:szCs w:val="10"/>
        </w:rPr>
      </w:pPr>
    </w:p>
    <w:p w:rsidR="00B62423" w:rsidRDefault="00B62423" w:rsidP="000D6620">
      <w:pPr>
        <w:rPr>
          <w:sz w:val="10"/>
          <w:szCs w:val="10"/>
        </w:rPr>
      </w:pPr>
    </w:p>
    <w:p w:rsidR="00B62423" w:rsidRDefault="00B62423" w:rsidP="000D6620">
      <w:pPr>
        <w:rPr>
          <w:sz w:val="10"/>
          <w:szCs w:val="10"/>
        </w:rPr>
      </w:pPr>
    </w:p>
    <w:p w:rsidR="006D4B94" w:rsidRDefault="008F4AB6" w:rsidP="000D6620">
      <w:r>
        <w:rPr>
          <w:sz w:val="10"/>
          <w:szCs w:val="10"/>
        </w:rPr>
        <w:pict>
          <v:rect id="_x0000_i1033" style="width:511.2pt;height:3pt" o:hralign="center" o:hrstd="t" o:hrnoshade="t" o:hr="t" fillcolor="black" stroked="f"/>
        </w:pict>
      </w:r>
    </w:p>
    <w:p w:rsidR="00187458" w:rsidRDefault="00187458" w:rsidP="006D4B94">
      <w:pPr>
        <w:rPr>
          <w:sz w:val="16"/>
          <w:szCs w:val="16"/>
        </w:rPr>
      </w:pPr>
    </w:p>
    <w:p w:rsidR="00187458" w:rsidRDefault="00187458" w:rsidP="006D4B94">
      <w:pPr>
        <w:rPr>
          <w:sz w:val="16"/>
          <w:szCs w:val="16"/>
        </w:rPr>
      </w:pPr>
    </w:p>
    <w:p w:rsidR="006D4B94" w:rsidRDefault="008F4AB6" w:rsidP="006D4B94">
      <w:pPr>
        <w:rPr>
          <w:sz w:val="16"/>
          <w:szCs w:val="16"/>
        </w:rPr>
      </w:pPr>
      <w:r>
        <w:rPr>
          <w:sz w:val="16"/>
          <w:szCs w:val="16"/>
        </w:rPr>
        <w:lastRenderedPageBreak/>
        <w:pict>
          <v:rect id="_x0000_i1034" style="width:511.2pt;height:3pt" o:hralign="center" o:hrstd="t" o:hrnoshade="t" o:hr="t" fillcolor="black" stroked="f"/>
        </w:pict>
      </w: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5728"/>
      </w:tblGrid>
      <w:tr w:rsidR="006D4B94" w:rsidRPr="00555111" w:rsidTr="00555111">
        <w:trPr>
          <w:trHeight w:val="1770"/>
          <w:jc w:val="center"/>
        </w:trPr>
        <w:tc>
          <w:tcPr>
            <w:tcW w:w="5728" w:type="dxa"/>
            <w:shd w:val="clear" w:color="auto" w:fill="auto"/>
          </w:tcPr>
          <w:p w:rsidR="006D4B94" w:rsidRPr="00555111" w:rsidRDefault="006D4B94" w:rsidP="005273EE">
            <w:pPr>
              <w:rPr>
                <w:b/>
                <w:sz w:val="28"/>
                <w:szCs w:val="28"/>
              </w:rPr>
            </w:pPr>
            <w:r w:rsidRPr="00555111">
              <w:rPr>
                <w:b/>
                <w:sz w:val="28"/>
                <w:szCs w:val="28"/>
              </w:rPr>
              <w:t>Area of a Circle</w:t>
            </w:r>
          </w:p>
          <w:p w:rsidR="006D4B94" w:rsidRPr="00555111" w:rsidRDefault="006D4B94" w:rsidP="00555111">
            <w:pPr>
              <w:jc w:val="center"/>
              <w:rPr>
                <w:sz w:val="28"/>
                <w:szCs w:val="28"/>
              </w:rPr>
            </w:pPr>
          </w:p>
          <w:p w:rsidR="006D4B94" w:rsidRPr="00555111" w:rsidRDefault="006D4B94" w:rsidP="00555111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55111">
              <w:rPr>
                <w:position w:val="-6"/>
                <w:sz w:val="28"/>
                <w:szCs w:val="28"/>
              </w:rPr>
              <w:object w:dxaOrig="960" w:dyaOrig="360">
                <v:shape id="_x0000_i1035" type="#_x0000_t75" style="width:70.8pt;height:27.6pt" o:ole="">
                  <v:imagedata r:id="rId22" o:title=""/>
                </v:shape>
                <o:OLEObject Type="Embed" ProgID="Equation.DSMT4" ShapeID="_x0000_i1035" DrawAspect="Content" ObjectID="_1550036189" r:id="rId23"/>
              </w:object>
            </w:r>
            <w:r w:rsidRPr="00555111">
              <w:rPr>
                <w:sz w:val="28"/>
                <w:szCs w:val="28"/>
              </w:rPr>
              <w:t xml:space="preserve"> </w:t>
            </w:r>
          </w:p>
        </w:tc>
      </w:tr>
    </w:tbl>
    <w:p w:rsidR="00077E0D" w:rsidRDefault="00077E0D" w:rsidP="00077E0D">
      <w:pPr>
        <w:sectPr w:rsidR="00077E0D" w:rsidSect="000C6D5A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:rsidR="00164A20" w:rsidRDefault="00164A20" w:rsidP="00077E0D"/>
    <w:p w:rsidR="00077E0D" w:rsidRDefault="00077E0D" w:rsidP="00077E0D">
      <w:r>
        <w:t>Find the area of each circle:</w:t>
      </w:r>
    </w:p>
    <w:p w:rsidR="006D4B94" w:rsidRDefault="00B62423" w:rsidP="00077E0D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194175</wp:posOffset>
                </wp:positionH>
                <wp:positionV relativeFrom="paragraph">
                  <wp:posOffset>83820</wp:posOffset>
                </wp:positionV>
                <wp:extent cx="1143000" cy="1143000"/>
                <wp:effectExtent l="14605" t="16510" r="13970" b="12065"/>
                <wp:wrapNone/>
                <wp:docPr id="29" name="Group 3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143000"/>
                          <a:chOff x="7506" y="6408"/>
                          <a:chExt cx="1800" cy="1800"/>
                        </a:xfrm>
                      </wpg:grpSpPr>
                      <wps:wsp>
                        <wps:cNvPr id="30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7805" y="6892"/>
                            <a:ext cx="136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60A4" w:rsidRPr="00DB1302" w:rsidRDefault="008F4AB6" w:rsidP="00077E0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 53 cm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1" name="Group 304"/>
                        <wpg:cNvGrpSpPr>
                          <a:grpSpLocks/>
                        </wpg:cNvGrpSpPr>
                        <wpg:grpSpPr bwMode="auto">
                          <a:xfrm>
                            <a:off x="7506" y="6408"/>
                            <a:ext cx="1800" cy="1800"/>
                            <a:chOff x="7506" y="6408"/>
                            <a:chExt cx="1800" cy="1800"/>
                          </a:xfrm>
                        </wpg:grpSpPr>
                        <wps:wsp>
                          <wps:cNvPr id="224" name="Line 3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19" y="7308"/>
                              <a:ext cx="8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" name="Oval 30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506" y="6408"/>
                              <a:ext cx="1800" cy="18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Line 30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521" y="7308"/>
                              <a:ext cx="878" cy="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02" o:spid="_x0000_s1049" style="position:absolute;margin-left:330.25pt;margin-top:6.6pt;width:90pt;height:90pt;z-index:251660288" coordorigin="7506,6408" coordsize="18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03" o:spid="_x0000_s1050" type="#_x0000_t202" style="position:absolute;left:7805;top:6892;width:13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:rsidR="005A60A4" w:rsidRPr="00DB1302" w:rsidRDefault="008F4AB6" w:rsidP="00077E0D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  53 cm.</w:t>
                        </w:r>
                      </w:p>
                    </w:txbxContent>
                  </v:textbox>
                </v:shape>
                <v:group id="Group 304" o:spid="_x0000_s1051" style="position:absolute;left:7506;top:6408;width:1800;height:1800" coordorigin="7506,6408" coordsize="180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line id="Line 305" o:spid="_x0000_s1052" style="position:absolute;visibility:visible;mso-wrap-style:square" from="8419,7308" to="9297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" strokeweight="1.5pt">
                    <v:stroke startarrow="oval"/>
                  </v:line>
                  <v:oval id="Oval 306" o:spid="_x0000_s1053" style="position:absolute;left:7506;top:6408;width:180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" filled="f" strokeweight="1.5pt">
                    <o:lock v:ext="edit" aspectratio="t"/>
                  </v:oval>
                  <v:line id="Line 307" o:spid="_x0000_s1054" style="position:absolute;flip:x;visibility:visible;mso-wrap-style:square" from="7521,7308" to="8399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" strokeweight="1.5pt">
                    <v:stroke startarrow="oval"/>
                  </v:line>
                </v:group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702310</wp:posOffset>
                </wp:positionH>
                <wp:positionV relativeFrom="paragraph">
                  <wp:posOffset>140970</wp:posOffset>
                </wp:positionV>
                <wp:extent cx="1412875" cy="1143000"/>
                <wp:effectExtent l="18415" t="16510" r="0" b="12065"/>
                <wp:wrapNone/>
                <wp:docPr id="24" name="Group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12875" cy="1143000"/>
                          <a:chOff x="3858" y="6408"/>
                          <a:chExt cx="2225" cy="1800"/>
                        </a:xfrm>
                      </wpg:grpSpPr>
                      <wps:wsp>
                        <wps:cNvPr id="25" name="Line 298"/>
                        <wps:cNvCnPr>
                          <a:cxnSpLocks noChangeShapeType="1"/>
                        </wps:cNvCnPr>
                        <wps:spPr bwMode="auto">
                          <a:xfrm>
                            <a:off x="4785" y="7308"/>
                            <a:ext cx="855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6" name="Group 299"/>
                        <wpg:cNvGrpSpPr>
                          <a:grpSpLocks/>
                        </wpg:cNvGrpSpPr>
                        <wpg:grpSpPr bwMode="auto">
                          <a:xfrm>
                            <a:off x="3858" y="6408"/>
                            <a:ext cx="2225" cy="1800"/>
                            <a:chOff x="2034" y="6408"/>
                            <a:chExt cx="2225" cy="1800"/>
                          </a:xfrm>
                        </wpg:grpSpPr>
                        <wps:wsp>
                          <wps:cNvPr id="27" name="Oval 300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034" y="6408"/>
                              <a:ext cx="1800" cy="18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Text Box 3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91" y="6948"/>
                              <a:ext cx="1368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60A4" w:rsidRPr="00DB1302" w:rsidRDefault="008F4AB6" w:rsidP="00077E0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7.6 yd</w:t>
                                </w:r>
                                <w:r w:rsidR="005A60A4" w:rsidRPr="00DB1302">
                                  <w:rPr>
                                    <w:sz w:val="22"/>
                                    <w:szCs w:val="22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7" o:spid="_x0000_s1055" style="position:absolute;margin-left:55.3pt;margin-top:11.1pt;width:111.25pt;height:90pt;z-index:251659264" coordorigin="3858,6408" coordsize="2225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">
                <v:line id="Line 298" o:spid="_x0000_s1056" style="position:absolute;visibility:visible;mso-wrap-style:square" from="4785,7308" to="5640,7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" strokeweight="1.5pt">
                  <v:stroke startarrow="oval"/>
                </v:line>
                <v:group id="Group 299" o:spid="_x0000_s1057" style="position:absolute;left:3858;top:6408;width:2225;height:1800" coordorigin="2034,6408" coordsize="2225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oval id="Oval 300" o:spid="_x0000_s1058" style="position:absolute;left:2034;top:6408;width:180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" filled="f" strokeweight="1.5pt">
                    <o:lock v:ext="edit" aspectratio="t"/>
                  </v:oval>
                  <v:shape id="Text Box 301" o:spid="_x0000_s1059" type="#_x0000_t202" style="position:absolute;left:2891;top:6948;width:1368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<v:textbox>
                      <w:txbxContent>
                        <w:p w:rsidR="005A60A4" w:rsidRPr="00DB1302" w:rsidRDefault="008F4AB6" w:rsidP="00077E0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7.6 yd</w:t>
                          </w:r>
                          <w:r w:rsidR="005A60A4" w:rsidRPr="00DB1302">
                            <w:rPr>
                              <w:sz w:val="22"/>
                              <w:szCs w:val="22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077E0D">
        <w:t xml:space="preserve"> </w:t>
      </w:r>
    </w:p>
    <w:p w:rsidR="00077E0D" w:rsidRDefault="00077E0D" w:rsidP="00077E0D">
      <w:pPr>
        <w:numPr>
          <w:ilvl w:val="0"/>
          <w:numId w:val="9"/>
        </w:numPr>
        <w:sectPr w:rsidR="00077E0D" w:rsidSect="00077E0D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:rsidR="00077E0D" w:rsidRDefault="00077E0D" w:rsidP="00077E0D">
      <w:pPr>
        <w:numPr>
          <w:ilvl w:val="0"/>
          <w:numId w:val="9"/>
        </w:numPr>
      </w:pPr>
      <w:r>
        <w:t xml:space="preserve"> </w:t>
      </w:r>
    </w:p>
    <w:p w:rsidR="00077E0D" w:rsidRDefault="00077E0D" w:rsidP="00077E0D">
      <w:pPr>
        <w:numPr>
          <w:ilvl w:val="0"/>
          <w:numId w:val="9"/>
        </w:numPr>
      </w:pPr>
    </w:p>
    <w:p w:rsidR="00077E0D" w:rsidRDefault="00077E0D" w:rsidP="006D4B94">
      <w:pPr>
        <w:sectPr w:rsidR="00077E0D" w:rsidSect="00077E0D">
          <w:type w:val="continuous"/>
          <w:pgSz w:w="12240" w:h="15840" w:code="1"/>
          <w:pgMar w:top="1008" w:right="1008" w:bottom="576" w:left="1008" w:header="720" w:footer="720" w:gutter="0"/>
          <w:cols w:num="2" w:space="720"/>
          <w:docGrid w:linePitch="360"/>
        </w:sectPr>
      </w:pPr>
    </w:p>
    <w:p w:rsidR="00077E0D" w:rsidRDefault="00077E0D" w:rsidP="006D4B94">
      <w:pPr>
        <w:sectPr w:rsidR="00077E0D" w:rsidSect="00077E0D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:rsidR="00077E0D" w:rsidRDefault="00077E0D" w:rsidP="006D4B94"/>
    <w:p w:rsidR="00077E0D" w:rsidRDefault="00077E0D" w:rsidP="006D4B94">
      <w:pPr>
        <w:sectPr w:rsidR="00077E0D" w:rsidSect="00077E0D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</w:p>
    <w:p w:rsidR="00077E0D" w:rsidRDefault="00077E0D" w:rsidP="006D4B94"/>
    <w:p w:rsidR="00077E0D" w:rsidRDefault="00077E0D" w:rsidP="006D4B94"/>
    <w:p w:rsidR="00077E0D" w:rsidRDefault="00077E0D" w:rsidP="006D4B94">
      <w:bookmarkStart w:id="2" w:name="_GoBack"/>
      <w:bookmarkEnd w:id="2"/>
    </w:p>
    <w:p w:rsidR="00077E0D" w:rsidRDefault="00077E0D" w:rsidP="006D4B94">
      <w:pPr>
        <w:rPr>
          <w:sz w:val="16"/>
          <w:szCs w:val="16"/>
        </w:rPr>
      </w:pPr>
    </w:p>
    <w:p w:rsidR="00B62423" w:rsidRDefault="00B62423" w:rsidP="006D4B94">
      <w:pPr>
        <w:rPr>
          <w:sz w:val="16"/>
          <w:szCs w:val="16"/>
        </w:rPr>
      </w:pPr>
    </w:p>
    <w:p w:rsidR="00B62423" w:rsidRDefault="00B62423" w:rsidP="006D4B94">
      <w:pPr>
        <w:rPr>
          <w:sz w:val="16"/>
          <w:szCs w:val="16"/>
        </w:rPr>
      </w:pPr>
    </w:p>
    <w:p w:rsidR="00B62423" w:rsidRDefault="00B62423" w:rsidP="006D4B94">
      <w:pPr>
        <w:rPr>
          <w:sz w:val="16"/>
          <w:szCs w:val="16"/>
        </w:rPr>
      </w:pPr>
    </w:p>
    <w:p w:rsidR="00077E0D" w:rsidRDefault="00077E0D" w:rsidP="006D4B94">
      <w:pPr>
        <w:rPr>
          <w:sz w:val="16"/>
          <w:szCs w:val="16"/>
        </w:rPr>
      </w:pPr>
    </w:p>
    <w:p w:rsidR="00077E0D" w:rsidRDefault="008F4AB6" w:rsidP="006D4B94">
      <w:r>
        <w:rPr>
          <w:sz w:val="16"/>
          <w:szCs w:val="16"/>
        </w:rPr>
        <w:pict>
          <v:rect id="_x0000_i1036" style="width:511.2pt;height:3pt" o:hralign="center" o:hrstd="t" o:hrnoshade="t" o:hr="t" fillcolor="black" stroked="f"/>
        </w:pict>
      </w: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9667"/>
      </w:tblGrid>
      <w:tr w:rsidR="006D4B94" w:rsidRPr="00555111" w:rsidTr="00555111">
        <w:trPr>
          <w:jc w:val="center"/>
        </w:trPr>
        <w:tc>
          <w:tcPr>
            <w:tcW w:w="9667" w:type="dxa"/>
          </w:tcPr>
          <w:p w:rsidR="006D4B94" w:rsidRPr="00555111" w:rsidRDefault="00B62423" w:rsidP="005273EE">
            <w:pPr>
              <w:rPr>
                <w:b/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54144" behindDoc="0" locked="0" layoutInCell="1" allowOverlap="1">
                  <wp:simplePos x="0" y="0"/>
                  <wp:positionH relativeFrom="column">
                    <wp:posOffset>4578350</wp:posOffset>
                  </wp:positionH>
                  <wp:positionV relativeFrom="paragraph">
                    <wp:posOffset>24765</wp:posOffset>
                  </wp:positionV>
                  <wp:extent cx="1404620" cy="1583690"/>
                  <wp:effectExtent l="0" t="0" r="0" b="0"/>
                  <wp:wrapNone/>
                  <wp:docPr id="242" name="Picture 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4620" cy="15836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D4B94" w:rsidRPr="00555111">
              <w:rPr>
                <w:b/>
                <w:sz w:val="28"/>
                <w:szCs w:val="28"/>
              </w:rPr>
              <w:t>Area of a Sector of a Circle</w:t>
            </w:r>
          </w:p>
          <w:p w:rsidR="006D4B94" w:rsidRPr="00555111" w:rsidRDefault="006D4B94" w:rsidP="005273EE">
            <w:pPr>
              <w:rPr>
                <w:sz w:val="28"/>
                <w:szCs w:val="28"/>
              </w:rPr>
            </w:pPr>
            <w:r w:rsidRPr="00555111">
              <w:rPr>
                <w:sz w:val="28"/>
                <w:szCs w:val="28"/>
              </w:rPr>
              <w:t xml:space="preserve">      </w:t>
            </w:r>
          </w:p>
          <w:p w:rsidR="006D4B94" w:rsidRPr="00555111" w:rsidRDefault="006D4B94" w:rsidP="005273EE">
            <w:pPr>
              <w:rPr>
                <w:sz w:val="28"/>
                <w:szCs w:val="28"/>
              </w:rPr>
            </w:pPr>
            <w:r w:rsidRPr="00555111">
              <w:rPr>
                <w:sz w:val="28"/>
                <w:szCs w:val="28"/>
              </w:rPr>
              <w:t xml:space="preserve">             </w:t>
            </w:r>
            <w:r w:rsidR="00273340" w:rsidRPr="00555111">
              <w:rPr>
                <w:position w:val="-24"/>
                <w:sz w:val="28"/>
                <w:szCs w:val="28"/>
              </w:rPr>
              <w:object w:dxaOrig="2299" w:dyaOrig="660">
                <v:shape id="_x0000_i1037" type="#_x0000_t75" style="width:203.4pt;height:57pt" o:ole="">
                  <v:imagedata r:id="rId24" o:title=""/>
                </v:shape>
                <o:OLEObject Type="Embed" ProgID="Equation.DSMT4" ShapeID="_x0000_i1037" DrawAspect="Content" ObjectID="_1550036190" r:id="rId25"/>
              </w:object>
            </w:r>
          </w:p>
          <w:p w:rsidR="006D4B94" w:rsidRPr="00555111" w:rsidRDefault="006D4B94" w:rsidP="005273EE">
            <w:pPr>
              <w:rPr>
                <w:sz w:val="28"/>
                <w:szCs w:val="28"/>
              </w:rPr>
            </w:pPr>
          </w:p>
          <w:p w:rsidR="006D4B94" w:rsidRPr="00555111" w:rsidRDefault="006D4B94" w:rsidP="005273EE">
            <w:pPr>
              <w:rPr>
                <w:sz w:val="28"/>
                <w:szCs w:val="28"/>
              </w:rPr>
            </w:pPr>
          </w:p>
        </w:tc>
      </w:tr>
    </w:tbl>
    <w:p w:rsidR="006D4B94" w:rsidRDefault="006D4B94" w:rsidP="006D4B94">
      <w:pPr>
        <w:rPr>
          <w:sz w:val="10"/>
          <w:szCs w:val="10"/>
        </w:rPr>
      </w:pPr>
    </w:p>
    <w:p w:rsidR="00077E0D" w:rsidRPr="005A60A4" w:rsidRDefault="008F4AB6" w:rsidP="005A60A4">
      <w:pPr>
        <w:rPr>
          <w:color w:val="000000"/>
          <w:sz w:val="10"/>
          <w:szCs w:val="10"/>
        </w:rPr>
        <w:sectPr w:rsidR="00077E0D" w:rsidRPr="005A60A4" w:rsidSect="000C6D5A">
          <w:type w:val="continuous"/>
          <w:pgSz w:w="12240" w:h="15840" w:code="1"/>
          <w:pgMar w:top="1008" w:right="1008" w:bottom="576" w:left="1008" w:header="720" w:footer="720" w:gutter="0"/>
          <w:cols w:space="720"/>
          <w:docGrid w:linePitch="360"/>
        </w:sectPr>
      </w:pPr>
      <w:r>
        <w:rPr>
          <w:sz w:val="10"/>
          <w:szCs w:val="10"/>
        </w:rPr>
        <w:pict>
          <v:rect id="_x0000_i1038" style="width:511.2pt;height:3pt" o:hralign="center" o:hrstd="t" o:hrnoshade="t" o:hr="t" fillcolor="black" stroked="f"/>
        </w:pict>
      </w:r>
    </w:p>
    <w:p w:rsidR="00077E0D" w:rsidRDefault="00077E0D" w:rsidP="00077E0D">
      <w:pPr>
        <w:numPr>
          <w:ilvl w:val="0"/>
          <w:numId w:val="9"/>
        </w:numPr>
      </w:pPr>
      <w:r>
        <w:t xml:space="preserve">Find the area of the sector formed </w:t>
      </w:r>
      <w:proofErr w:type="gramStart"/>
      <w:r>
        <w:t xml:space="preserve">by </w:t>
      </w:r>
      <w:proofErr w:type="gramEnd"/>
      <w:r w:rsidRPr="00077E0D">
        <w:rPr>
          <w:position w:val="-6"/>
        </w:rPr>
        <w:object w:dxaOrig="760" w:dyaOrig="279">
          <v:shape id="_x0000_i1039" type="#_x0000_t75" style="width:38.4pt;height:13.8pt" o:ole="">
            <v:imagedata r:id="rId26" o:title=""/>
          </v:shape>
          <o:OLEObject Type="Embed" ProgID="Equation.DSMT4" ShapeID="_x0000_i1039" DrawAspect="Content" ObjectID="_1550036191" r:id="rId27"/>
        </w:object>
      </w:r>
      <w:r>
        <w:t>.</w:t>
      </w:r>
    </w:p>
    <w:p w:rsidR="00077E0D" w:rsidRDefault="00077E0D" w:rsidP="00077E0D">
      <w:pPr>
        <w:numPr>
          <w:ilvl w:val="0"/>
          <w:numId w:val="9"/>
        </w:numPr>
      </w:pPr>
      <w:r>
        <w:t xml:space="preserve">Find </w:t>
      </w:r>
      <w:r w:rsidR="00117C1E">
        <w:t>the area of the sector.</w:t>
      </w:r>
      <w:r>
        <w:t xml:space="preserve"> </w:t>
      </w:r>
    </w:p>
    <w:p w:rsidR="00077E0D" w:rsidRDefault="00077E0D" w:rsidP="00077E0D">
      <w:pPr>
        <w:rPr>
          <w:sz w:val="10"/>
          <w:szCs w:val="10"/>
        </w:rPr>
        <w:sectPr w:rsidR="00077E0D" w:rsidSect="00077E0D">
          <w:type w:val="continuous"/>
          <w:pgSz w:w="12240" w:h="15840" w:code="1"/>
          <w:pgMar w:top="1008" w:right="1008" w:bottom="576" w:left="1008" w:header="720" w:footer="720" w:gutter="0"/>
          <w:cols w:num="2" w:space="720"/>
          <w:docGrid w:linePitch="360"/>
        </w:sect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B62423" w:rsidP="00077E0D">
      <w:pPr>
        <w:rPr>
          <w:sz w:val="10"/>
          <w:szCs w:val="1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702310</wp:posOffset>
                </wp:positionH>
                <wp:positionV relativeFrom="paragraph">
                  <wp:posOffset>21590</wp:posOffset>
                </wp:positionV>
                <wp:extent cx="1503045" cy="1188085"/>
                <wp:effectExtent l="18415" t="0" r="2540" b="12700"/>
                <wp:wrapNone/>
                <wp:docPr id="1" name="Group 3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3045" cy="1188085"/>
                          <a:chOff x="2114" y="10632"/>
                          <a:chExt cx="2367" cy="1871"/>
                        </a:xfrm>
                      </wpg:grpSpPr>
                      <wpg:grpSp>
                        <wpg:cNvPr id="2" name="Group 308"/>
                        <wpg:cNvGrpSpPr>
                          <a:grpSpLocks/>
                        </wpg:cNvGrpSpPr>
                        <wpg:grpSpPr bwMode="auto">
                          <a:xfrm>
                            <a:off x="2114" y="10632"/>
                            <a:ext cx="2367" cy="1871"/>
                            <a:chOff x="1920" y="11520"/>
                            <a:chExt cx="2367" cy="1871"/>
                          </a:xfrm>
                        </wpg:grpSpPr>
                        <wpg:grpSp>
                          <wpg:cNvPr id="3" name="Group 309"/>
                          <wpg:cNvGrpSpPr>
                            <a:grpSpLocks/>
                          </wpg:cNvGrpSpPr>
                          <wpg:grpSpPr bwMode="auto">
                            <a:xfrm>
                              <a:off x="1920" y="11591"/>
                              <a:ext cx="2367" cy="1800"/>
                              <a:chOff x="1920" y="11591"/>
                              <a:chExt cx="2367" cy="1800"/>
                            </a:xfrm>
                          </wpg:grpSpPr>
                          <wps:wsp>
                            <wps:cNvPr id="4" name="Oval 31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920" y="11591"/>
                                <a:ext cx="1800" cy="180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5" name="Group 3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811" y="11718"/>
                                <a:ext cx="1476" cy="1242"/>
                                <a:chOff x="2811" y="11718"/>
                                <a:chExt cx="1476" cy="1242"/>
                              </a:xfrm>
                            </wpg:grpSpPr>
                            <wps:wsp>
                              <wps:cNvPr id="6" name="Text Box 3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19" y="12420"/>
                                  <a:ext cx="1368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A60A4" w:rsidRPr="00DB1302" w:rsidRDefault="00117C1E" w:rsidP="00077E0D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6</w:t>
                                    </w:r>
                                    <w:r w:rsidR="005A60A4" w:rsidRPr="00DB1302">
                                      <w:rPr>
                                        <w:sz w:val="22"/>
                                        <w:szCs w:val="22"/>
                                      </w:rPr>
                                      <w:t xml:space="preserve"> in.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7" name="Group 3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11" y="11718"/>
                                  <a:ext cx="893" cy="893"/>
                                  <a:chOff x="2811" y="11718"/>
                                  <a:chExt cx="893" cy="893"/>
                                </a:xfrm>
                              </wpg:grpSpPr>
                              <wps:wsp>
                                <wps:cNvPr id="8" name="Line 3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811" y="12491"/>
                                    <a:ext cx="89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" name="Line 315"/>
                                <wps:cNvCnPr>
                                  <a:cxnSpLocks noChangeShapeType="1"/>
                                </wps:cNvCnPr>
                                <wps:spPr bwMode="auto">
                                  <a:xfrm rot="-2814621">
                                    <a:off x="2664" y="12164"/>
                                    <a:ext cx="893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10" name="Text Box 31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895" y="12132"/>
                                <a:ext cx="1368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A60A4" w:rsidRPr="00DB1302" w:rsidRDefault="00117C1E" w:rsidP="00077E0D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>6</w:t>
                                  </w:r>
                                  <w:r w:rsidR="005A60A4">
                                    <w:rPr>
                                      <w:sz w:val="22"/>
                                      <w:szCs w:val="22"/>
                                    </w:rPr>
                                    <w:t>0</w:t>
                                  </w:r>
                                  <w:r w:rsidR="005A60A4">
                                    <w:rPr>
                                      <w:sz w:val="22"/>
                                      <w:szCs w:val="22"/>
                                    </w:rPr>
                                    <w:sym w:font="Symbol" w:char="F0B0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1" name="Text Box 3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4" y="11520"/>
                              <a:ext cx="534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60A4" w:rsidRPr="00DB1302" w:rsidRDefault="005A60A4" w:rsidP="00077E0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3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27" y="12258"/>
                              <a:ext cx="534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A60A4" w:rsidRPr="00DB1302" w:rsidRDefault="005A60A4" w:rsidP="00077E0D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sz w:val="22"/>
                                    <w:szCs w:val="22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3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2605" y="11381"/>
                            <a:ext cx="534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A60A4" w:rsidRPr="00DB1302" w:rsidRDefault="005A60A4" w:rsidP="00164A2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9" o:spid="_x0000_s1060" style="position:absolute;margin-left:55.3pt;margin-top:1.7pt;width:118.35pt;height:93.55pt;z-index:251662336" coordorigin="2114,10632" coordsize="2367,18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">
                <v:group id="Group 308" o:spid="_x0000_s1061" style="position:absolute;left:2114;top:10632;width:2367;height:1871" coordorigin="1920,11520" coordsize="2367,18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309" o:spid="_x0000_s1062" style="position:absolute;left:1920;top:11591;width:2367;height:1800" coordorigin="1920,11591" coordsize="2367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oval id="Oval 310" o:spid="_x0000_s1063" style="position:absolute;left:1920;top:11591;width:18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FBgr8A&#10;AADaAAAADwAAAGRycy9kb3ducmV2LnhtbESPzYoCMRCE74LvEFrYm2YUWWQ0igj+HNfRB2gnPT84&#10;6YQk6vj2mwVhj0VVfUWtNr3pxJN8aC0rmE4yEMSl1S3XCq6X/XgBIkRkjZ1lUvCmAJv1cLDCXNsX&#10;n+lZxFokCIccFTQxulzKUDZkMEysI05eZb3BmKSvpfb4SnDTyVmWfUuDLaeFBh3tGirvxcMoOFR1&#10;oQtuL7Ps4KqFN/7ofm5KfY367RJEpD7+hz/tk1Ywh78r6QbI9S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UUGCvwAAANoAAAAPAAAAAAAAAAAAAAAAAJgCAABkcnMvZG93bnJl&#10;di54bWxQSwUGAAAAAAQABAD1AAAAhAMAAAAA&#10;" filled="f" strokeweight="1.5pt">
                      <o:lock v:ext="edit" aspectratio="t"/>
                    </v:oval>
                    <v:group id="Group 311" o:spid="_x0000_s1064" style="position:absolute;left:2811;top:11718;width:1476;height:1242" coordorigin="2811,11718" coordsize="1476,12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<v:shape id="Text Box 312" o:spid="_x0000_s1065" type="#_x0000_t202" style="position:absolute;left:2919;top:12420;width:136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    <v:textbox>
                          <w:txbxContent>
                            <w:p w:rsidR="005A60A4" w:rsidRPr="00DB1302" w:rsidRDefault="00117C1E" w:rsidP="00077E0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  <w:r w:rsidR="005A60A4" w:rsidRPr="00DB1302">
                                <w:rPr>
                                  <w:sz w:val="22"/>
                                  <w:szCs w:val="22"/>
                                </w:rPr>
                                <w:t xml:space="preserve"> in.</w:t>
                              </w:r>
                            </w:p>
                          </w:txbxContent>
                        </v:textbox>
                      </v:shape>
                      <v:group id="Group 313" o:spid="_x0000_s1066" style="position:absolute;left:2811;top:11718;width:893;height:893" coordorigin="2811,11718" coordsize="893,8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    <v:line id="Line 314" o:spid="_x0000_s1067" style="position:absolute;visibility:visible;mso-wrap-style:square" from="2811,12491" to="3704,12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lPM8EAAADaAAAADwAAAGRycy9kb3ducmV2LnhtbERPz2vCMBS+D/wfwhN2W1M9jFmNIjLZ&#10;GJSxVg/eHs2zLSYvocls998vh8GOH9/vzW6yRtxpCL1jBYssB0HcON1zq+BUH59eQISIrNE4JgU/&#10;FGC3nT1ssNBu5C+6V7EVKYRDgQq6GH0hZWg6shgy54kTd3WDxZjg0Eo94JjCrZHLPH+WFntODR16&#10;OnTU3Kpvq+Bz2fsVyo/jW7UqTV1eTO5fz0o9zqf9GkSkKf6L/9zvWkHamq6kGyC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yU8zwQAAANoAAAAPAAAAAAAAAAAAAAAA&#10;AKECAABkcnMvZG93bnJldi54bWxQSwUGAAAAAAQABAD5AAAAjwMAAAAA&#10;" strokeweight="1.5pt">
                          <v:stroke startarrow="oval"/>
                        </v:line>
                        <v:line id="Line 315" o:spid="_x0000_s1068" style="position:absolute;rotation:-3074317fd;visibility:visible;mso-wrap-style:square" from="2664,12164" to="3557,1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HelsIAAADaAAAADwAAAGRycy9kb3ducmV2LnhtbESPS2vDMBCE74X8B7GB3Bo5PZjWjRJC&#10;IQ9ys5seelusrWUqrYyl+vHvo0Khx2FmvmG2+8lZMVAfWs8KNusMBHHtdcuNgtv78fEZRIjIGq1n&#10;UjBTgP1u8bDFQvuRSxqq2IgE4VCgAhNjV0gZakMOw9p3xMn78r3DmGTfSN3jmODOyqcsy6XDltOC&#10;wY7eDNXf1Y9TUN6OZeY+5uHTXG1rTmebH85WqdVyOryCiDTF//Bf+6IVvMDvlXQD5O4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tHelsIAAADaAAAADwAAAAAAAAAAAAAA&#10;AAChAgAAZHJzL2Rvd25yZXYueG1sUEsFBgAAAAAEAAQA+QAAAJADAAAAAA==&#10;" strokeweight="1.5pt">
                          <v:stroke startarrow="oval"/>
                        </v:line>
                      </v:group>
                    </v:group>
                    <v:shape id="Text Box 316" o:spid="_x0000_s1069" type="#_x0000_t202" style="position:absolute;left:2895;top:12132;width:136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<v:textbox>
                        <w:txbxContent>
                          <w:p w:rsidR="005A60A4" w:rsidRPr="00DB1302" w:rsidRDefault="00117C1E" w:rsidP="00077E0D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6</w:t>
                            </w:r>
                            <w:r w:rsidR="005A60A4">
                              <w:rPr>
                                <w:sz w:val="22"/>
                                <w:szCs w:val="22"/>
                              </w:rPr>
                              <w:t>0</w:t>
                            </w:r>
                            <w:r w:rsidR="005A60A4">
                              <w:rPr>
                                <w:sz w:val="22"/>
                                <w:szCs w:val="22"/>
                              </w:rPr>
                              <w:sym w:font="Symbol" w:char="F0B0"/>
                            </w:r>
                          </w:p>
                        </w:txbxContent>
                      </v:textbox>
                    </v:shape>
                  </v:group>
                  <v:shape id="Text Box 317" o:spid="_x0000_s1070" type="#_x0000_t202" style="position:absolute;left:3324;top:11520;width:534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<v:textbox>
                      <w:txbxContent>
                        <w:p w:rsidR="005A60A4" w:rsidRPr="00DB1302" w:rsidRDefault="005A60A4" w:rsidP="00077E0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18" o:spid="_x0000_s1071" type="#_x0000_t202" style="position:absolute;left:3627;top:12258;width:534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<v:textbox>
                      <w:txbxContent>
                        <w:p w:rsidR="005A60A4" w:rsidRPr="00DB1302" w:rsidRDefault="005A60A4" w:rsidP="00077E0D">
                          <w:pPr>
                            <w:rPr>
                              <w:sz w:val="22"/>
                              <w:szCs w:val="22"/>
                            </w:rPr>
                          </w:pPr>
                          <w:r>
                            <w:rPr>
                              <w:sz w:val="22"/>
                              <w:szCs w:val="22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Text Box 348" o:spid="_x0000_s1072" type="#_x0000_t202" style="position:absolute;left:2605;top:11381;width:534;height:4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5A60A4" w:rsidRPr="00DB1302" w:rsidRDefault="005A60A4" w:rsidP="00164A20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077E0D" w:rsidRDefault="00117C1E" w:rsidP="00077E0D">
      <w:pPr>
        <w:rPr>
          <w:sz w:val="10"/>
          <w:szCs w:val="10"/>
        </w:rPr>
      </w:pPr>
      <w:r>
        <w:rPr>
          <w:sz w:val="10"/>
          <w:szCs w:val="10"/>
        </w:rPr>
        <w:t xml:space="preserve">                                   </w:t>
      </w:r>
      <w:r>
        <w:rPr>
          <w:noProof/>
          <w:sz w:val="10"/>
          <w:szCs w:val="10"/>
        </w:rPr>
        <w:drawing>
          <wp:inline distT="0" distB="0" distL="0" distR="0">
            <wp:extent cx="1264549" cy="1234440"/>
            <wp:effectExtent l="0" t="0" r="0" b="381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2183" cy="1241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E0D" w:rsidRDefault="00077E0D" w:rsidP="00077E0D">
      <w:pPr>
        <w:rPr>
          <w:sz w:val="10"/>
          <w:szCs w:val="10"/>
        </w:rPr>
      </w:pPr>
    </w:p>
    <w:p w:rsidR="00077E0D" w:rsidRDefault="00077E0D" w:rsidP="00077E0D">
      <w:pPr>
        <w:rPr>
          <w:sz w:val="10"/>
          <w:szCs w:val="10"/>
        </w:rPr>
      </w:pPr>
    </w:p>
    <w:p w:rsidR="00164A20" w:rsidRDefault="00164A20" w:rsidP="00077E0D">
      <w:pPr>
        <w:rPr>
          <w:sz w:val="10"/>
          <w:szCs w:val="10"/>
        </w:rPr>
      </w:pPr>
    </w:p>
    <w:p w:rsidR="00164A20" w:rsidRDefault="00164A20" w:rsidP="00077E0D">
      <w:pPr>
        <w:rPr>
          <w:sz w:val="10"/>
          <w:szCs w:val="10"/>
        </w:rPr>
      </w:pPr>
    </w:p>
    <w:p w:rsidR="00164A20" w:rsidRDefault="00164A20" w:rsidP="00077E0D">
      <w:pPr>
        <w:rPr>
          <w:sz w:val="10"/>
          <w:szCs w:val="10"/>
        </w:rPr>
      </w:pPr>
    </w:p>
    <w:p w:rsidR="00164A20" w:rsidRDefault="00164A20" w:rsidP="00077E0D">
      <w:pPr>
        <w:rPr>
          <w:sz w:val="10"/>
          <w:szCs w:val="10"/>
        </w:rPr>
      </w:pPr>
    </w:p>
    <w:p w:rsidR="00164A20" w:rsidRDefault="00164A20" w:rsidP="00077E0D">
      <w:pPr>
        <w:rPr>
          <w:sz w:val="10"/>
          <w:szCs w:val="10"/>
        </w:rPr>
        <w:sectPr w:rsidR="00164A20" w:rsidSect="00077E0D">
          <w:type w:val="continuous"/>
          <w:pgSz w:w="12240" w:h="15840" w:code="1"/>
          <w:pgMar w:top="1008" w:right="1008" w:bottom="576" w:left="1008" w:header="720" w:footer="720" w:gutter="0"/>
          <w:cols w:num="2" w:space="720"/>
          <w:docGrid w:linePitch="360"/>
        </w:sectPr>
      </w:pPr>
    </w:p>
    <w:p w:rsidR="00164A20" w:rsidRDefault="00164A20" w:rsidP="00077E0D">
      <w:pPr>
        <w:rPr>
          <w:sz w:val="10"/>
          <w:szCs w:val="10"/>
        </w:rPr>
      </w:pPr>
    </w:p>
    <w:p w:rsidR="00164A20" w:rsidRDefault="00164A20" w:rsidP="00077E0D">
      <w:pPr>
        <w:rPr>
          <w:sz w:val="10"/>
          <w:szCs w:val="10"/>
        </w:rPr>
      </w:pPr>
    </w:p>
    <w:p w:rsidR="00164A20" w:rsidRDefault="00164A20" w:rsidP="00077E0D">
      <w:pPr>
        <w:rPr>
          <w:sz w:val="10"/>
          <w:szCs w:val="10"/>
        </w:rPr>
      </w:pPr>
    </w:p>
    <w:p w:rsidR="00117C1E" w:rsidRDefault="00117C1E" w:rsidP="00077E0D">
      <w:pPr>
        <w:rPr>
          <w:sz w:val="10"/>
          <w:szCs w:val="10"/>
        </w:rPr>
      </w:pPr>
    </w:p>
    <w:p w:rsidR="00164A20" w:rsidRDefault="00164A20" w:rsidP="00077E0D">
      <w:pPr>
        <w:rPr>
          <w:sz w:val="10"/>
          <w:szCs w:val="10"/>
        </w:rPr>
      </w:pPr>
    </w:p>
    <w:p w:rsidR="00164A20" w:rsidRDefault="00164A20" w:rsidP="00077E0D">
      <w:pPr>
        <w:rPr>
          <w:sz w:val="10"/>
          <w:szCs w:val="10"/>
        </w:rPr>
      </w:pPr>
    </w:p>
    <w:p w:rsidR="00117C1E" w:rsidRDefault="00117C1E" w:rsidP="00077E0D">
      <w:pPr>
        <w:rPr>
          <w:sz w:val="10"/>
          <w:szCs w:val="10"/>
        </w:rPr>
      </w:pPr>
    </w:p>
    <w:p w:rsidR="00117C1E" w:rsidRDefault="00117C1E" w:rsidP="00077E0D">
      <w:pPr>
        <w:rPr>
          <w:sz w:val="10"/>
          <w:szCs w:val="10"/>
        </w:rPr>
      </w:pPr>
    </w:p>
    <w:p w:rsidR="00164A20" w:rsidRDefault="00164A20" w:rsidP="00077E0D">
      <w:pPr>
        <w:rPr>
          <w:sz w:val="10"/>
          <w:szCs w:val="10"/>
        </w:rPr>
      </w:pPr>
    </w:p>
    <w:p w:rsidR="00164A20" w:rsidRDefault="00164A20" w:rsidP="00077E0D">
      <w:pPr>
        <w:rPr>
          <w:sz w:val="10"/>
          <w:szCs w:val="10"/>
        </w:rPr>
      </w:pPr>
    </w:p>
    <w:p w:rsidR="005A60A4" w:rsidRDefault="005A60A4" w:rsidP="00077E0D">
      <w:pPr>
        <w:rPr>
          <w:sz w:val="10"/>
          <w:szCs w:val="10"/>
        </w:rPr>
      </w:pPr>
    </w:p>
    <w:p w:rsidR="005A60A4" w:rsidRDefault="005A60A4" w:rsidP="00077E0D">
      <w:pPr>
        <w:rPr>
          <w:sz w:val="10"/>
          <w:szCs w:val="10"/>
        </w:rPr>
      </w:pPr>
    </w:p>
    <w:p w:rsidR="00164A20" w:rsidRDefault="00164A20" w:rsidP="00077E0D">
      <w:pPr>
        <w:rPr>
          <w:sz w:val="10"/>
          <w:szCs w:val="10"/>
        </w:rPr>
      </w:pPr>
    </w:p>
    <w:p w:rsidR="00164A20" w:rsidRDefault="00164A20" w:rsidP="00077E0D">
      <w:pPr>
        <w:rPr>
          <w:sz w:val="10"/>
          <w:szCs w:val="10"/>
        </w:rPr>
      </w:pPr>
    </w:p>
    <w:p w:rsidR="00077E0D" w:rsidRPr="000C6D5A" w:rsidRDefault="008F4AB6" w:rsidP="00077E0D">
      <w:r>
        <w:rPr>
          <w:sz w:val="10"/>
          <w:szCs w:val="10"/>
        </w:rPr>
        <w:pict>
          <v:rect id="_x0000_i1040" style="width:511.2pt;height:3pt" o:hralign="center" o:hrstd="t" o:hrnoshade="t" o:hr="t" fillcolor="black" stroked="f"/>
        </w:pict>
      </w:r>
    </w:p>
    <w:sectPr w:rsidR="00077E0D" w:rsidRPr="000C6D5A" w:rsidSect="00164A20">
      <w:type w:val="continuous"/>
      <w:pgSz w:w="12240" w:h="15840" w:code="1"/>
      <w:pgMar w:top="1008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5111" w:rsidRDefault="00555111">
      <w:r>
        <w:separator/>
      </w:r>
    </w:p>
  </w:endnote>
  <w:endnote w:type="continuationSeparator" w:id="0">
    <w:p w:rsidR="00555111" w:rsidRDefault="005551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5111" w:rsidRDefault="00555111">
      <w:r>
        <w:separator/>
      </w:r>
    </w:p>
  </w:footnote>
  <w:footnote w:type="continuationSeparator" w:id="0">
    <w:p w:rsidR="00555111" w:rsidRDefault="0055511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60A4" w:rsidRPr="00961622" w:rsidRDefault="00B62423" w:rsidP="00961622">
    <w:pPr>
      <w:pStyle w:val="Header"/>
      <w:tabs>
        <w:tab w:val="clear" w:pos="8640"/>
        <w:tab w:val="right" w:pos="10260"/>
      </w:tabs>
    </w:pPr>
    <w:r>
      <w:t>GSE Geometry</w:t>
    </w:r>
    <w:r w:rsidR="005A60A4" w:rsidRPr="006036EF">
      <w:tab/>
      <w:t xml:space="preserve">             </w:t>
    </w:r>
    <w:r w:rsidR="005A60A4">
      <w:t xml:space="preserve">     </w:t>
    </w:r>
    <w:r w:rsidR="000640BD">
      <w:t>4</w:t>
    </w:r>
    <w:r w:rsidR="005A60A4" w:rsidRPr="006036EF">
      <w:t xml:space="preserve"> – </w:t>
    </w:r>
    <w:r w:rsidR="005A60A4">
      <w:t>Circles</w:t>
    </w:r>
    <w:r>
      <w:t>: Arcs &amp; Angles</w:t>
    </w:r>
    <w:r w:rsidR="005A60A4" w:rsidRPr="006036EF">
      <w:tab/>
      <w:t xml:space="preserve"> </w:t>
    </w:r>
    <w:r w:rsidR="00092E6A">
      <w:t>4.7</w:t>
    </w:r>
    <w:r w:rsidR="005A60A4" w:rsidRPr="006036EF">
      <w:t xml:space="preserve"> – </w:t>
    </w:r>
    <w:r w:rsidR="005A60A4">
      <w:t>Notes</w:t>
    </w:r>
    <w:r w:rsidR="005A60A4" w:rsidRPr="006036EF"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9151D2"/>
    <w:multiLevelType w:val="hybridMultilevel"/>
    <w:tmpl w:val="4D2E67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BD70C9"/>
    <w:multiLevelType w:val="hybridMultilevel"/>
    <w:tmpl w:val="580C2316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C608A8"/>
    <w:multiLevelType w:val="hybridMultilevel"/>
    <w:tmpl w:val="6C00A4CE"/>
    <w:lvl w:ilvl="0" w:tplc="F2E869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87A2B3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ic Sans MS" w:hAnsi="Comic Sans MS" w:hint="default"/>
      </w:rPr>
    </w:lvl>
    <w:lvl w:ilvl="2" w:tplc="A11059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ic Sans MS" w:hAnsi="Comic Sans MS" w:hint="default"/>
      </w:rPr>
    </w:lvl>
    <w:lvl w:ilvl="3" w:tplc="5656BB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ic Sans MS" w:hAnsi="Comic Sans MS" w:hint="default"/>
      </w:rPr>
    </w:lvl>
    <w:lvl w:ilvl="4" w:tplc="736426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ic Sans MS" w:hAnsi="Comic Sans MS" w:hint="default"/>
      </w:rPr>
    </w:lvl>
    <w:lvl w:ilvl="5" w:tplc="29D2A8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ic Sans MS" w:hAnsi="Comic Sans MS" w:hint="default"/>
      </w:rPr>
    </w:lvl>
    <w:lvl w:ilvl="6" w:tplc="FDC299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ic Sans MS" w:hAnsi="Comic Sans MS" w:hint="default"/>
      </w:rPr>
    </w:lvl>
    <w:lvl w:ilvl="7" w:tplc="AA82BB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ic Sans MS" w:hAnsi="Comic Sans MS" w:hint="default"/>
      </w:rPr>
    </w:lvl>
    <w:lvl w:ilvl="8" w:tplc="A28092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ic Sans MS" w:hAnsi="Comic Sans MS" w:hint="default"/>
      </w:rPr>
    </w:lvl>
  </w:abstractNum>
  <w:abstractNum w:abstractNumId="3" w15:restartNumberingAfterBreak="0">
    <w:nsid w:val="1615670D"/>
    <w:multiLevelType w:val="hybridMultilevel"/>
    <w:tmpl w:val="9B3AAF5C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3A36788"/>
    <w:multiLevelType w:val="hybridMultilevel"/>
    <w:tmpl w:val="4EFC9FF8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0211AEA"/>
    <w:multiLevelType w:val="hybridMultilevel"/>
    <w:tmpl w:val="560203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570B07"/>
    <w:multiLevelType w:val="hybridMultilevel"/>
    <w:tmpl w:val="33ACCE3A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3A9F21BF"/>
    <w:multiLevelType w:val="hybridMultilevel"/>
    <w:tmpl w:val="B92EBC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1C96E77"/>
    <w:multiLevelType w:val="hybridMultilevel"/>
    <w:tmpl w:val="4DE6DE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C9F0FD6"/>
    <w:multiLevelType w:val="hybridMultilevel"/>
    <w:tmpl w:val="53A663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1E358DB"/>
    <w:multiLevelType w:val="hybridMultilevel"/>
    <w:tmpl w:val="1A78B7D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9"/>
  </w:num>
  <w:num w:numId="5">
    <w:abstractNumId w:val="8"/>
  </w:num>
  <w:num w:numId="6">
    <w:abstractNumId w:val="2"/>
  </w:num>
  <w:num w:numId="7">
    <w:abstractNumId w:val="7"/>
  </w:num>
  <w:num w:numId="8">
    <w:abstractNumId w:val="1"/>
  </w:num>
  <w:num w:numId="9">
    <w:abstractNumId w:val="6"/>
  </w:num>
  <w:num w:numId="10">
    <w:abstractNumId w:val="0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1622"/>
    <w:rsid w:val="0002716E"/>
    <w:rsid w:val="000640BD"/>
    <w:rsid w:val="00077E0D"/>
    <w:rsid w:val="00087CBB"/>
    <w:rsid w:val="00092E6A"/>
    <w:rsid w:val="000B0F0E"/>
    <w:rsid w:val="000C6D5A"/>
    <w:rsid w:val="000D6620"/>
    <w:rsid w:val="000F5DAE"/>
    <w:rsid w:val="00117C1E"/>
    <w:rsid w:val="001570AA"/>
    <w:rsid w:val="00164A20"/>
    <w:rsid w:val="00187458"/>
    <w:rsid w:val="00273340"/>
    <w:rsid w:val="002D3C96"/>
    <w:rsid w:val="002F26EC"/>
    <w:rsid w:val="00332ED9"/>
    <w:rsid w:val="00360F2A"/>
    <w:rsid w:val="00380EAF"/>
    <w:rsid w:val="003D721E"/>
    <w:rsid w:val="003E3D75"/>
    <w:rsid w:val="00436352"/>
    <w:rsid w:val="0044285A"/>
    <w:rsid w:val="004D528C"/>
    <w:rsid w:val="005273EE"/>
    <w:rsid w:val="00555111"/>
    <w:rsid w:val="00576414"/>
    <w:rsid w:val="00594AAB"/>
    <w:rsid w:val="005A60A4"/>
    <w:rsid w:val="005D067D"/>
    <w:rsid w:val="00643999"/>
    <w:rsid w:val="006A64AA"/>
    <w:rsid w:val="006D4B94"/>
    <w:rsid w:val="006D78A2"/>
    <w:rsid w:val="00734835"/>
    <w:rsid w:val="00774C7D"/>
    <w:rsid w:val="008F47D9"/>
    <w:rsid w:val="008F4AB6"/>
    <w:rsid w:val="00927227"/>
    <w:rsid w:val="00950293"/>
    <w:rsid w:val="00961622"/>
    <w:rsid w:val="009A4E36"/>
    <w:rsid w:val="00AF17A5"/>
    <w:rsid w:val="00B4463C"/>
    <w:rsid w:val="00B62423"/>
    <w:rsid w:val="00BA71B6"/>
    <w:rsid w:val="00BE4A57"/>
    <w:rsid w:val="00C17C97"/>
    <w:rsid w:val="00C57E19"/>
    <w:rsid w:val="00CF253D"/>
    <w:rsid w:val="00CF50B5"/>
    <w:rsid w:val="00D04BF2"/>
    <w:rsid w:val="00D068B7"/>
    <w:rsid w:val="00D40EFF"/>
    <w:rsid w:val="00D536A9"/>
    <w:rsid w:val="00DA7F9B"/>
    <w:rsid w:val="00DB1302"/>
    <w:rsid w:val="00E72131"/>
    <w:rsid w:val="00E94999"/>
    <w:rsid w:val="00F5409E"/>
    <w:rsid w:val="00F80E87"/>
    <w:rsid w:val="00F94545"/>
    <w:rsid w:val="00FA52E6"/>
    <w:rsid w:val="00FB21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09"/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12"/>
        <o:entry new="14" old="0"/>
        <o:entry new="15" old="14"/>
        <o:entry new="16" old="0"/>
        <o:entry new="17" old="16"/>
        <o:entry new="18" old="0"/>
        <o:entry new="19" old="0"/>
        <o:entry new="20" old="0"/>
        <o:entry new="21" old="20"/>
        <o:entry new="22" old="21"/>
        <o:entry new="23" old="22"/>
        <o:entry new="24" old="0"/>
      </o:regrouptable>
    </o:shapelayout>
  </w:shapeDefaults>
  <w:decimalSymbol w:val="."/>
  <w:listSeparator w:val=","/>
  <w14:docId w14:val="7C05B531"/>
  <w15:docId w15:val="{E6C426BC-C7A3-4755-A5A6-0761C52571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entury Gothic" w:hAnsi="Century Gothic"/>
      <w:sz w:val="24"/>
      <w:szCs w:val="24"/>
    </w:rPr>
  </w:style>
  <w:style w:type="paragraph" w:styleId="Heading3">
    <w:name w:val="heading 3"/>
    <w:basedOn w:val="Normal"/>
    <w:next w:val="Normal"/>
    <w:qFormat/>
    <w:rsid w:val="00961622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616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6162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94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semiHidden/>
    <w:unhideWhenUsed/>
    <w:rsid w:val="0018745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18745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02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9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01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92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9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9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4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21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14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26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3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2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96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11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238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257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8588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327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661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1449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09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0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7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42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34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263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9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9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8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1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9964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854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9092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2294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emf"/><Relationship Id="rId18" Type="http://schemas.openxmlformats.org/officeDocument/2006/relationships/image" Target="media/image6.png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png"/><Relationship Id="rId10" Type="http://schemas.openxmlformats.org/officeDocument/2006/relationships/image" Target="media/image2.wmf"/><Relationship Id="rId19" Type="http://schemas.openxmlformats.org/officeDocument/2006/relationships/image" Target="media/image6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4CB4A2-E78C-4B3B-8032-2E390B8171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9</Words>
  <Characters>75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__ Date: _____________________________</vt:lpstr>
    </vt:vector>
  </TitlesOfParts>
  <Company>Cobb County School District</Company>
  <LinksUpToDate>false</LinksUpToDate>
  <CharactersWithSpaces>8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__ Date: _____________________________</dc:title>
  <dc:creator>Cobb County School District</dc:creator>
  <cp:lastModifiedBy>Spencer Bernstein</cp:lastModifiedBy>
  <cp:revision>4</cp:revision>
  <cp:lastPrinted>2015-10-13T11:57:00Z</cp:lastPrinted>
  <dcterms:created xsi:type="dcterms:W3CDTF">2016-09-21T17:04:00Z</dcterms:created>
  <dcterms:modified xsi:type="dcterms:W3CDTF">2017-03-03T13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